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05555" w:rsidRPr="00DA4CA7" w:rsidRDefault="00D05555"/>
    <w:p w:rsidR="003A5015" w:rsidRPr="00DA4CA7" w:rsidRDefault="003A5015" w:rsidP="00D2248B">
      <w:pPr>
        <w:ind w:left="360"/>
        <w:jc w:val="both"/>
      </w:pPr>
    </w:p>
    <w:p w:rsidR="003A5015" w:rsidRPr="00DA4CA7" w:rsidRDefault="003A5015" w:rsidP="00DD5BBF">
      <w:pPr>
        <w:numPr>
          <w:ilvl w:val="0"/>
          <w:numId w:val="2"/>
        </w:numPr>
        <w:tabs>
          <w:tab w:val="clear" w:pos="360"/>
          <w:tab w:val="num" w:pos="284"/>
        </w:tabs>
        <w:ind w:left="284"/>
        <w:jc w:val="both"/>
      </w:pPr>
      <w:r w:rsidRPr="00DA4CA7">
        <w:t>O João e o Paulo são dois amigos que estão na praia a lançar para o ar um disco de plástico com uma face azul e outra laranja e registam as cores das faces que ficam viradas para cima quando os discos caem sobre a areia.</w:t>
      </w:r>
    </w:p>
    <w:p w:rsidR="003A5015" w:rsidRPr="00DA4CA7" w:rsidRDefault="003A5015" w:rsidP="003A5015">
      <w:pPr>
        <w:tabs>
          <w:tab w:val="num" w:pos="284"/>
        </w:tabs>
        <w:autoSpaceDE w:val="0"/>
        <w:autoSpaceDN w:val="0"/>
        <w:adjustRightInd w:val="0"/>
        <w:ind w:left="284"/>
        <w:jc w:val="both"/>
      </w:pPr>
      <w:r w:rsidRPr="00DA4CA7">
        <w:t>Os discos podem cair ambos com a face azul para cima, ambos com a face laranja para cima ou pode obter-se uma face azul e outra laranja.</w:t>
      </w:r>
    </w:p>
    <w:p w:rsidR="003A5015" w:rsidRPr="00DA4CA7" w:rsidRDefault="003A5015" w:rsidP="003A5015">
      <w:pPr>
        <w:tabs>
          <w:tab w:val="num" w:pos="284"/>
          <w:tab w:val="left" w:pos="3192"/>
        </w:tabs>
        <w:autoSpaceDE w:val="0"/>
        <w:autoSpaceDN w:val="0"/>
        <w:adjustRightInd w:val="0"/>
        <w:ind w:left="284"/>
        <w:jc w:val="both"/>
      </w:pPr>
      <w:r w:rsidRPr="00DA4CA7">
        <w:t>Qual o espaço de resultados?</w:t>
      </w:r>
      <w:r w:rsidRPr="00DA4CA7">
        <w:tab/>
      </w:r>
    </w:p>
    <w:p w:rsidR="003A5015" w:rsidRPr="00DA4CA7" w:rsidRDefault="003A5015" w:rsidP="003A5015">
      <w:pPr>
        <w:tabs>
          <w:tab w:val="left" w:pos="3192"/>
        </w:tabs>
        <w:autoSpaceDE w:val="0"/>
        <w:autoSpaceDN w:val="0"/>
        <w:adjustRightInd w:val="0"/>
        <w:ind w:left="284"/>
        <w:jc w:val="both"/>
      </w:pPr>
    </w:p>
    <w:p w:rsidR="003A5015" w:rsidRPr="00DA4CA7" w:rsidRDefault="003A5015" w:rsidP="003A5015">
      <w:pPr>
        <w:tabs>
          <w:tab w:val="left" w:pos="3192"/>
        </w:tabs>
        <w:autoSpaceDE w:val="0"/>
        <w:autoSpaceDN w:val="0"/>
        <w:adjustRightInd w:val="0"/>
        <w:ind w:left="284"/>
        <w:jc w:val="both"/>
      </w:pPr>
    </w:p>
    <w:p w:rsidR="00D14BDD" w:rsidRPr="00DA4CA7" w:rsidRDefault="00D14BDD" w:rsidP="00DD5BBF">
      <w:pPr>
        <w:numPr>
          <w:ilvl w:val="0"/>
          <w:numId w:val="2"/>
        </w:numPr>
        <w:jc w:val="both"/>
      </w:pPr>
      <w:r w:rsidRPr="00DA4CA7">
        <w:rPr>
          <w:noProof/>
        </w:rPr>
        <w:t>Num restaurante que serve refeições rápidas e económicas o menu do dia é constituído por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510"/>
      </w:tblGrid>
      <w:tr w:rsidR="00D14BDD" w:rsidRPr="00DA4CA7" w:rsidTr="00B174F1">
        <w:trPr>
          <w:trHeight w:hRule="exact" w:val="340"/>
          <w:jc w:val="center"/>
        </w:trPr>
        <w:tc>
          <w:tcPr>
            <w:tcW w:w="3510" w:type="dxa"/>
            <w:vAlign w:val="center"/>
          </w:tcPr>
          <w:p w:rsidR="00D14BDD" w:rsidRPr="00DA4CA7" w:rsidRDefault="00D14BDD" w:rsidP="00D14BDD">
            <w:pPr>
              <w:ind w:left="360"/>
              <w:jc w:val="center"/>
              <w:rPr>
                <w:b/>
              </w:rPr>
            </w:pPr>
            <w:r w:rsidRPr="00DA4CA7">
              <w:rPr>
                <w:b/>
              </w:rPr>
              <w:t>SOPA</w:t>
            </w:r>
          </w:p>
        </w:tc>
      </w:tr>
      <w:tr w:rsidR="00D14BDD" w:rsidRPr="00DA4CA7" w:rsidTr="00B174F1">
        <w:trPr>
          <w:trHeight w:hRule="exact" w:val="340"/>
          <w:jc w:val="center"/>
        </w:trPr>
        <w:tc>
          <w:tcPr>
            <w:tcW w:w="3510" w:type="dxa"/>
            <w:vAlign w:val="center"/>
          </w:tcPr>
          <w:p w:rsidR="00D14BDD" w:rsidRPr="00DA4CA7" w:rsidRDefault="00D14BDD" w:rsidP="00D14BDD">
            <w:pPr>
              <w:ind w:left="360"/>
              <w:jc w:val="center"/>
            </w:pPr>
            <w:r w:rsidRPr="00DA4CA7">
              <w:t>Sopa de legumes</w:t>
            </w:r>
          </w:p>
        </w:tc>
      </w:tr>
      <w:tr w:rsidR="00D14BDD" w:rsidRPr="00DA4CA7" w:rsidTr="00B174F1">
        <w:trPr>
          <w:trHeight w:hRule="exact" w:val="340"/>
          <w:jc w:val="center"/>
        </w:trPr>
        <w:tc>
          <w:tcPr>
            <w:tcW w:w="3510" w:type="dxa"/>
            <w:vAlign w:val="center"/>
          </w:tcPr>
          <w:p w:rsidR="00D14BDD" w:rsidRPr="00DA4CA7" w:rsidRDefault="00D14BDD" w:rsidP="00D14BDD">
            <w:pPr>
              <w:ind w:left="360"/>
              <w:jc w:val="center"/>
            </w:pPr>
            <w:r w:rsidRPr="00DA4CA7">
              <w:t>Canja</w:t>
            </w:r>
          </w:p>
        </w:tc>
      </w:tr>
      <w:tr w:rsidR="00D14BDD" w:rsidRPr="00DA4CA7" w:rsidTr="00B174F1">
        <w:trPr>
          <w:trHeight w:hRule="exact" w:val="340"/>
          <w:jc w:val="center"/>
        </w:trPr>
        <w:tc>
          <w:tcPr>
            <w:tcW w:w="3510" w:type="dxa"/>
            <w:vAlign w:val="center"/>
          </w:tcPr>
          <w:p w:rsidR="00D14BDD" w:rsidRPr="00DA4CA7" w:rsidRDefault="00D14BDD" w:rsidP="00D14BDD">
            <w:pPr>
              <w:ind w:left="360"/>
              <w:jc w:val="center"/>
              <w:rPr>
                <w:b/>
              </w:rPr>
            </w:pPr>
            <w:r w:rsidRPr="00DA4CA7">
              <w:rPr>
                <w:b/>
              </w:rPr>
              <w:t>PRATO</w:t>
            </w:r>
          </w:p>
        </w:tc>
      </w:tr>
      <w:tr w:rsidR="00D14BDD" w:rsidRPr="00DA4CA7" w:rsidTr="00B174F1">
        <w:trPr>
          <w:trHeight w:hRule="exact" w:val="340"/>
          <w:jc w:val="center"/>
        </w:trPr>
        <w:tc>
          <w:tcPr>
            <w:tcW w:w="3510" w:type="dxa"/>
            <w:vAlign w:val="center"/>
          </w:tcPr>
          <w:p w:rsidR="00D14BDD" w:rsidRPr="00DA4CA7" w:rsidRDefault="00D14BDD" w:rsidP="00D14BDD">
            <w:pPr>
              <w:ind w:left="360"/>
              <w:jc w:val="center"/>
            </w:pPr>
            <w:r w:rsidRPr="00DA4CA7">
              <w:t>Alheira</w:t>
            </w:r>
          </w:p>
        </w:tc>
      </w:tr>
      <w:tr w:rsidR="00D14BDD" w:rsidRPr="00DA4CA7" w:rsidTr="00B174F1">
        <w:trPr>
          <w:trHeight w:hRule="exact" w:val="340"/>
          <w:jc w:val="center"/>
        </w:trPr>
        <w:tc>
          <w:tcPr>
            <w:tcW w:w="3510" w:type="dxa"/>
            <w:vAlign w:val="center"/>
          </w:tcPr>
          <w:p w:rsidR="00D14BDD" w:rsidRPr="00DA4CA7" w:rsidRDefault="00D14BDD" w:rsidP="00D14BDD">
            <w:pPr>
              <w:ind w:left="360"/>
              <w:jc w:val="center"/>
            </w:pPr>
            <w:r w:rsidRPr="00DA4CA7">
              <w:t>Bifinhos com cogumelos</w:t>
            </w:r>
          </w:p>
        </w:tc>
      </w:tr>
      <w:tr w:rsidR="00D14BDD" w:rsidRPr="00DA4CA7" w:rsidTr="00B174F1">
        <w:trPr>
          <w:trHeight w:hRule="exact" w:val="340"/>
          <w:jc w:val="center"/>
        </w:trPr>
        <w:tc>
          <w:tcPr>
            <w:tcW w:w="3510" w:type="dxa"/>
            <w:vAlign w:val="center"/>
          </w:tcPr>
          <w:p w:rsidR="00D14BDD" w:rsidRPr="00DA4CA7" w:rsidRDefault="00D14BDD" w:rsidP="00D14BDD">
            <w:pPr>
              <w:ind w:left="360"/>
              <w:jc w:val="center"/>
            </w:pPr>
            <w:r w:rsidRPr="00DA4CA7">
              <w:t>Filetes de pescada</w:t>
            </w:r>
          </w:p>
        </w:tc>
      </w:tr>
      <w:tr w:rsidR="00D14BDD" w:rsidRPr="00DA4CA7" w:rsidTr="00B174F1">
        <w:trPr>
          <w:trHeight w:hRule="exact" w:val="340"/>
          <w:jc w:val="center"/>
        </w:trPr>
        <w:tc>
          <w:tcPr>
            <w:tcW w:w="3510" w:type="dxa"/>
            <w:vAlign w:val="center"/>
          </w:tcPr>
          <w:p w:rsidR="00D14BDD" w:rsidRPr="00DA4CA7" w:rsidRDefault="00D14BDD" w:rsidP="00D14BDD">
            <w:pPr>
              <w:ind w:left="360"/>
              <w:jc w:val="center"/>
              <w:rPr>
                <w:b/>
              </w:rPr>
            </w:pPr>
            <w:r w:rsidRPr="00DA4CA7">
              <w:rPr>
                <w:b/>
              </w:rPr>
              <w:t>SOBREMESA</w:t>
            </w:r>
          </w:p>
        </w:tc>
      </w:tr>
      <w:tr w:rsidR="00D14BDD" w:rsidRPr="00DA4CA7" w:rsidTr="00B174F1">
        <w:trPr>
          <w:trHeight w:hRule="exact" w:val="340"/>
          <w:jc w:val="center"/>
        </w:trPr>
        <w:tc>
          <w:tcPr>
            <w:tcW w:w="3510" w:type="dxa"/>
            <w:vAlign w:val="center"/>
          </w:tcPr>
          <w:p w:rsidR="00D14BDD" w:rsidRPr="00DA4CA7" w:rsidRDefault="00D14BDD" w:rsidP="00D14BDD">
            <w:pPr>
              <w:ind w:left="360"/>
              <w:jc w:val="center"/>
            </w:pPr>
            <w:r w:rsidRPr="00DA4CA7">
              <w:t>Salada de fruta</w:t>
            </w:r>
          </w:p>
        </w:tc>
      </w:tr>
      <w:tr w:rsidR="00D14BDD" w:rsidRPr="00DA4CA7" w:rsidTr="00B174F1">
        <w:trPr>
          <w:trHeight w:hRule="exact" w:val="340"/>
          <w:jc w:val="center"/>
        </w:trPr>
        <w:tc>
          <w:tcPr>
            <w:tcW w:w="3510" w:type="dxa"/>
            <w:vAlign w:val="center"/>
          </w:tcPr>
          <w:p w:rsidR="00D14BDD" w:rsidRPr="00DA4CA7" w:rsidRDefault="00D14BDD" w:rsidP="00D14BDD">
            <w:pPr>
              <w:ind w:left="360"/>
              <w:jc w:val="center"/>
            </w:pPr>
            <w:r w:rsidRPr="00DA4CA7">
              <w:t>Pudim</w:t>
            </w:r>
          </w:p>
        </w:tc>
      </w:tr>
    </w:tbl>
    <w:p w:rsidR="00D14BDD" w:rsidRPr="00DA4CA7" w:rsidRDefault="00D14BDD" w:rsidP="00D14BDD">
      <w:pPr>
        <w:ind w:left="360"/>
        <w:rPr>
          <w:noProof/>
        </w:rPr>
      </w:pPr>
    </w:p>
    <w:p w:rsidR="00D14BDD" w:rsidRPr="00DA4CA7" w:rsidRDefault="00D14BDD" w:rsidP="00D14BDD">
      <w:pPr>
        <w:ind w:left="360"/>
        <w:rPr>
          <w:noProof/>
        </w:rPr>
      </w:pPr>
      <w:r w:rsidRPr="00DA4CA7">
        <w:rPr>
          <w:noProof/>
        </w:rPr>
        <w:t>Quantas refeições constituídas por uma sopa, um prato e uma sobremesa podemos organizar?</w:t>
      </w:r>
    </w:p>
    <w:p w:rsidR="00D14BDD" w:rsidRPr="00DA4CA7" w:rsidRDefault="00D14BDD" w:rsidP="00D14BDD">
      <w:pPr>
        <w:ind w:left="360"/>
        <w:rPr>
          <w:noProof/>
        </w:rPr>
      </w:pPr>
    </w:p>
    <w:p w:rsidR="00D14BDD" w:rsidRPr="00DA4CA7" w:rsidRDefault="00D14BDD" w:rsidP="00D14BDD">
      <w:pPr>
        <w:ind w:left="360"/>
        <w:rPr>
          <w:noProof/>
        </w:rPr>
      </w:pPr>
    </w:p>
    <w:p w:rsidR="00D02452" w:rsidRPr="00DA4CA7" w:rsidRDefault="00D02452" w:rsidP="00DD5BBF">
      <w:pPr>
        <w:numPr>
          <w:ilvl w:val="0"/>
          <w:numId w:val="2"/>
        </w:numPr>
        <w:jc w:val="both"/>
      </w:pPr>
      <w:r w:rsidRPr="00DA4CA7">
        <w:rPr>
          <w:noProof/>
        </w:rPr>
        <w:t>Considera a experiência aleatória que consiste em lançar uma moeda de um euro duas vezes consecutivas e anotar a face voltada para cima (face euro, face nacional).</w:t>
      </w:r>
    </w:p>
    <w:p w:rsidR="00D02452" w:rsidRPr="00DA4CA7" w:rsidRDefault="00D02452" w:rsidP="00D02452">
      <w:pPr>
        <w:autoSpaceDE w:val="0"/>
        <w:autoSpaceDN w:val="0"/>
        <w:adjustRightInd w:val="0"/>
        <w:ind w:firstLine="360"/>
        <w:jc w:val="both"/>
        <w:rPr>
          <w:noProof/>
        </w:rPr>
      </w:pPr>
      <w:r w:rsidRPr="00DA4CA7">
        <w:rPr>
          <w:noProof/>
        </w:rPr>
        <w:t>Indica o espaço de resultados, E.</w:t>
      </w:r>
    </w:p>
    <w:p w:rsidR="00D02452" w:rsidRPr="00DA4CA7" w:rsidRDefault="00D02452" w:rsidP="00D02452">
      <w:pPr>
        <w:autoSpaceDE w:val="0"/>
        <w:autoSpaceDN w:val="0"/>
        <w:adjustRightInd w:val="0"/>
        <w:ind w:firstLine="360"/>
        <w:jc w:val="both"/>
        <w:rPr>
          <w:noProof/>
        </w:rPr>
      </w:pPr>
    </w:p>
    <w:p w:rsidR="009C7F6A" w:rsidRPr="00DA4CA7" w:rsidRDefault="009C7F6A" w:rsidP="00DD5BBF">
      <w:pPr>
        <w:numPr>
          <w:ilvl w:val="0"/>
          <w:numId w:val="2"/>
        </w:numPr>
        <w:jc w:val="both"/>
      </w:pPr>
      <w:r w:rsidRPr="00DA4CA7">
        <w:rPr>
          <w:noProof/>
        </w:rPr>
        <w:t>Considera  a experiência aleatória que consiste em  retirar uma carta de um baralho de 40 cartas e anotar as suas características.</w:t>
      </w:r>
    </w:p>
    <w:p w:rsidR="009C7F6A" w:rsidRPr="00DA4CA7" w:rsidRDefault="009C7F6A" w:rsidP="009C7F6A">
      <w:pPr>
        <w:autoSpaceDE w:val="0"/>
        <w:autoSpaceDN w:val="0"/>
        <w:adjustRightInd w:val="0"/>
        <w:jc w:val="both"/>
        <w:rPr>
          <w:noProof/>
        </w:rPr>
      </w:pPr>
      <w:r w:rsidRPr="00DA4CA7">
        <w:rPr>
          <w:noProof/>
        </w:rPr>
        <w:tab/>
        <w:t>Classifica cada um dos seguintes acontecimentos:</w:t>
      </w:r>
    </w:p>
    <w:p w:rsidR="009C7F6A" w:rsidRPr="00DA4CA7" w:rsidRDefault="009C7F6A" w:rsidP="009C7F6A">
      <w:pPr>
        <w:autoSpaceDE w:val="0"/>
        <w:autoSpaceDN w:val="0"/>
        <w:adjustRightInd w:val="0"/>
        <w:jc w:val="both"/>
        <w:rPr>
          <w:noProof/>
        </w:rPr>
      </w:pPr>
      <w:r w:rsidRPr="00DA4CA7">
        <w:rPr>
          <w:noProof/>
        </w:rPr>
        <w:tab/>
        <w:t>A: “sair uma carta verde”;</w:t>
      </w:r>
    </w:p>
    <w:p w:rsidR="009C7F6A" w:rsidRPr="00DA4CA7" w:rsidRDefault="009C7F6A" w:rsidP="009C7F6A">
      <w:pPr>
        <w:autoSpaceDE w:val="0"/>
        <w:autoSpaceDN w:val="0"/>
        <w:adjustRightInd w:val="0"/>
        <w:jc w:val="both"/>
        <w:rPr>
          <w:noProof/>
        </w:rPr>
      </w:pPr>
      <w:r w:rsidRPr="00DA4CA7">
        <w:rPr>
          <w:noProof/>
        </w:rPr>
        <w:t xml:space="preserve"> </w:t>
      </w:r>
      <w:r w:rsidRPr="00DA4CA7">
        <w:rPr>
          <w:noProof/>
        </w:rPr>
        <w:tab/>
        <w:t>B: “sair um ás”;</w:t>
      </w:r>
    </w:p>
    <w:p w:rsidR="009C7F6A" w:rsidRPr="00DA4CA7" w:rsidRDefault="009C7F6A" w:rsidP="009C7F6A">
      <w:pPr>
        <w:autoSpaceDE w:val="0"/>
        <w:autoSpaceDN w:val="0"/>
        <w:adjustRightInd w:val="0"/>
        <w:jc w:val="both"/>
        <w:rPr>
          <w:noProof/>
        </w:rPr>
      </w:pPr>
      <w:r w:rsidRPr="00DA4CA7">
        <w:rPr>
          <w:noProof/>
        </w:rPr>
        <w:tab/>
        <w:t>C: “sair a dama de copas”;</w:t>
      </w:r>
    </w:p>
    <w:p w:rsidR="009C7F6A" w:rsidRPr="00DA4CA7" w:rsidRDefault="009C7F6A" w:rsidP="009C7F6A">
      <w:pPr>
        <w:autoSpaceDE w:val="0"/>
        <w:autoSpaceDN w:val="0"/>
        <w:adjustRightInd w:val="0"/>
        <w:jc w:val="both"/>
        <w:rPr>
          <w:noProof/>
        </w:rPr>
      </w:pPr>
      <w:r w:rsidRPr="00DA4CA7">
        <w:rPr>
          <w:noProof/>
        </w:rPr>
        <w:tab/>
        <w:t>D: “sair uma carta vermelha ou preta”.</w:t>
      </w:r>
    </w:p>
    <w:p w:rsidR="009C7F6A" w:rsidRPr="00DA4CA7" w:rsidRDefault="009C7F6A" w:rsidP="009C7F6A">
      <w:pPr>
        <w:autoSpaceDE w:val="0"/>
        <w:autoSpaceDN w:val="0"/>
        <w:adjustRightInd w:val="0"/>
        <w:jc w:val="both"/>
        <w:rPr>
          <w:noProof/>
        </w:rPr>
      </w:pPr>
    </w:p>
    <w:p w:rsidR="00660D52" w:rsidRPr="00DA4CA7" w:rsidRDefault="00660D52" w:rsidP="00E07233">
      <w:pPr>
        <w:jc w:val="both"/>
      </w:pPr>
    </w:p>
    <w:p w:rsidR="00B849E5" w:rsidRPr="00DA4CA7" w:rsidRDefault="00B849E5" w:rsidP="00DD5BBF">
      <w:pPr>
        <w:numPr>
          <w:ilvl w:val="0"/>
          <w:numId w:val="2"/>
        </w:numPr>
        <w:jc w:val="both"/>
      </w:pPr>
      <w:r w:rsidRPr="00DA4CA7">
        <w:rPr>
          <w:noProof/>
        </w:rPr>
        <w:t>Numa caixa estão três bolas, uma azul, uma verde e uma laranja.</w:t>
      </w:r>
    </w:p>
    <w:p w:rsidR="00B849E5" w:rsidRPr="00DA4CA7" w:rsidRDefault="00B849E5" w:rsidP="00B849E5">
      <w:pPr>
        <w:autoSpaceDE w:val="0"/>
        <w:autoSpaceDN w:val="0"/>
        <w:adjustRightInd w:val="0"/>
        <w:ind w:firstLine="360"/>
        <w:rPr>
          <w:noProof/>
        </w:rPr>
      </w:pPr>
      <w:r w:rsidRPr="00DA4CA7">
        <w:rPr>
          <w:noProof/>
        </w:rPr>
        <w:t>Considera  a experiência aleatória que consiste em  retirar uma bola da caixa.</w:t>
      </w:r>
    </w:p>
    <w:p w:rsidR="00B849E5" w:rsidRPr="00DA4CA7" w:rsidRDefault="00B849E5" w:rsidP="00B849E5">
      <w:pPr>
        <w:autoSpaceDE w:val="0"/>
        <w:autoSpaceDN w:val="0"/>
        <w:adjustRightInd w:val="0"/>
        <w:ind w:firstLine="360"/>
        <w:rPr>
          <w:noProof/>
        </w:rPr>
      </w:pPr>
      <w:r w:rsidRPr="00DA4CA7">
        <w:rPr>
          <w:noProof/>
        </w:rPr>
        <w:t>Qual o espaço de acontecimentos?</w:t>
      </w:r>
    </w:p>
    <w:p w:rsidR="00B849E5" w:rsidRPr="00DA4CA7" w:rsidRDefault="00B849E5" w:rsidP="00B849E5">
      <w:pPr>
        <w:autoSpaceDE w:val="0"/>
        <w:autoSpaceDN w:val="0"/>
        <w:adjustRightInd w:val="0"/>
        <w:ind w:firstLine="360"/>
        <w:rPr>
          <w:noProof/>
        </w:rPr>
      </w:pPr>
    </w:p>
    <w:p w:rsidR="0025564A" w:rsidRPr="00DA4CA7" w:rsidRDefault="0025564A" w:rsidP="00DD5BBF">
      <w:pPr>
        <w:numPr>
          <w:ilvl w:val="0"/>
          <w:numId w:val="2"/>
        </w:numPr>
        <w:jc w:val="both"/>
      </w:pPr>
      <w:r w:rsidRPr="00DA4CA7">
        <w:rPr>
          <w:noProof/>
        </w:rPr>
        <w:t>Interrogaram-se 65 indivíduos acerca do tipo de transporte utilizado na sua deslocação para o local de trabalho.</w:t>
      </w:r>
    </w:p>
    <w:p w:rsidR="0025564A" w:rsidRPr="00DA4CA7" w:rsidRDefault="0025564A" w:rsidP="0025564A">
      <w:pPr>
        <w:autoSpaceDE w:val="0"/>
        <w:autoSpaceDN w:val="0"/>
        <w:adjustRightInd w:val="0"/>
        <w:ind w:left="708"/>
        <w:rPr>
          <w:noProof/>
        </w:rPr>
      </w:pPr>
      <w:r w:rsidRPr="00DA4CA7">
        <w:rPr>
          <w:noProof/>
        </w:rPr>
        <w:t>30 indivíduos declararam utilizar viatura própria.</w:t>
      </w:r>
    </w:p>
    <w:p w:rsidR="0025564A" w:rsidRPr="00DA4CA7" w:rsidRDefault="0025564A" w:rsidP="0025564A">
      <w:pPr>
        <w:autoSpaceDE w:val="0"/>
        <w:autoSpaceDN w:val="0"/>
        <w:adjustRightInd w:val="0"/>
        <w:ind w:left="708"/>
        <w:rPr>
          <w:noProof/>
        </w:rPr>
      </w:pPr>
      <w:r w:rsidRPr="00DA4CA7">
        <w:rPr>
          <w:noProof/>
        </w:rPr>
        <w:t>16 indivíduos declararam utilizar transportes públicos.</w:t>
      </w:r>
    </w:p>
    <w:p w:rsidR="0025564A" w:rsidRPr="00DA4CA7" w:rsidRDefault="0025564A" w:rsidP="0025564A">
      <w:pPr>
        <w:autoSpaceDE w:val="0"/>
        <w:autoSpaceDN w:val="0"/>
        <w:adjustRightInd w:val="0"/>
        <w:ind w:left="708"/>
        <w:rPr>
          <w:noProof/>
        </w:rPr>
      </w:pPr>
      <w:r w:rsidRPr="00DA4CA7">
        <w:rPr>
          <w:noProof/>
        </w:rPr>
        <w:t>8 indivíduos declararam utilizar viatura própria e transportes públicos.</w:t>
      </w:r>
    </w:p>
    <w:p w:rsidR="0025564A" w:rsidRPr="00DA4CA7" w:rsidRDefault="0025564A" w:rsidP="0025564A">
      <w:pPr>
        <w:autoSpaceDE w:val="0"/>
        <w:autoSpaceDN w:val="0"/>
        <w:adjustRightInd w:val="0"/>
        <w:ind w:left="708"/>
        <w:rPr>
          <w:noProof/>
        </w:rPr>
      </w:pPr>
    </w:p>
    <w:p w:rsidR="0025564A" w:rsidRPr="00DA4CA7" w:rsidRDefault="0025564A" w:rsidP="006F0AD7">
      <w:pPr>
        <w:numPr>
          <w:ilvl w:val="0"/>
          <w:numId w:val="4"/>
        </w:numPr>
        <w:tabs>
          <w:tab w:val="left" w:pos="426"/>
        </w:tabs>
        <w:autoSpaceDE w:val="0"/>
        <w:autoSpaceDN w:val="0"/>
        <w:adjustRightInd w:val="0"/>
        <w:ind w:left="1134" w:hanging="1134"/>
        <w:rPr>
          <w:noProof/>
        </w:rPr>
      </w:pPr>
      <w:r w:rsidRPr="00DA4CA7">
        <w:rPr>
          <w:noProof/>
        </w:rPr>
        <w:lastRenderedPageBreak/>
        <w:t>Construa um diagrama de Venn que traduza este problema.</w:t>
      </w:r>
    </w:p>
    <w:p w:rsidR="0025564A" w:rsidRPr="00DA4CA7" w:rsidRDefault="0025564A" w:rsidP="006F0AD7">
      <w:pPr>
        <w:numPr>
          <w:ilvl w:val="0"/>
          <w:numId w:val="4"/>
        </w:numPr>
        <w:tabs>
          <w:tab w:val="left" w:pos="426"/>
        </w:tabs>
        <w:autoSpaceDE w:val="0"/>
        <w:autoSpaceDN w:val="0"/>
        <w:adjustRightInd w:val="0"/>
        <w:ind w:left="1134" w:hanging="1134"/>
        <w:rPr>
          <w:noProof/>
        </w:rPr>
      </w:pPr>
      <w:r w:rsidRPr="00DA4CA7">
        <w:rPr>
          <w:noProof/>
        </w:rPr>
        <w:t>Quantos indivíduos utilizam somente viatura própria?</w:t>
      </w:r>
    </w:p>
    <w:p w:rsidR="0025564A" w:rsidRPr="00DA4CA7" w:rsidRDefault="0025564A" w:rsidP="006F0AD7">
      <w:pPr>
        <w:numPr>
          <w:ilvl w:val="0"/>
          <w:numId w:val="4"/>
        </w:numPr>
        <w:tabs>
          <w:tab w:val="left" w:pos="426"/>
        </w:tabs>
        <w:autoSpaceDE w:val="0"/>
        <w:autoSpaceDN w:val="0"/>
        <w:adjustRightInd w:val="0"/>
        <w:ind w:left="1134" w:hanging="1134"/>
        <w:jc w:val="both"/>
      </w:pPr>
      <w:r w:rsidRPr="00DA4CA7">
        <w:rPr>
          <w:noProof/>
        </w:rPr>
        <w:t>Quantos indivíduos não utilizam nenhum deste tipo de transporte?</w:t>
      </w:r>
      <w:r w:rsidRPr="00DA4CA7">
        <w:t xml:space="preserve">             </w:t>
      </w:r>
    </w:p>
    <w:p w:rsidR="0025564A" w:rsidRPr="00DA4CA7" w:rsidRDefault="0025564A" w:rsidP="0025564A">
      <w:pPr>
        <w:ind w:left="360"/>
        <w:jc w:val="both"/>
      </w:pPr>
    </w:p>
    <w:p w:rsidR="00135D09" w:rsidRPr="00DA4CA7" w:rsidRDefault="00135D09" w:rsidP="00DD5BBF">
      <w:pPr>
        <w:numPr>
          <w:ilvl w:val="0"/>
          <w:numId w:val="2"/>
        </w:numPr>
        <w:jc w:val="both"/>
      </w:pPr>
      <w:r w:rsidRPr="00DA4CA7">
        <w:rPr>
          <w:color w:val="000000"/>
        </w:rPr>
        <w:t xml:space="preserve">Uma caixa tem duas bolas azuis, </w:t>
      </w:r>
      <w:r w:rsidRPr="00DA4CA7">
        <w:rPr>
          <w:iCs/>
          <w:color w:val="000000"/>
        </w:rPr>
        <w:t>A</w:t>
      </w:r>
      <w:r w:rsidRPr="00DA4CA7">
        <w:rPr>
          <w:color w:val="000000"/>
        </w:rPr>
        <w:t xml:space="preserve">1 e </w:t>
      </w:r>
      <w:r w:rsidRPr="00DA4CA7">
        <w:rPr>
          <w:iCs/>
          <w:color w:val="000000"/>
        </w:rPr>
        <w:t>A</w:t>
      </w:r>
      <w:r w:rsidRPr="00DA4CA7">
        <w:rPr>
          <w:color w:val="000000"/>
        </w:rPr>
        <w:t>2, e uma bola verde V1. Extraem-se, sucessivamente e sem reposição, duas bolas. Considera os acontecimentos.</w:t>
      </w:r>
    </w:p>
    <w:p w:rsidR="00135D09" w:rsidRPr="00DA4CA7" w:rsidRDefault="00135D09" w:rsidP="00135D09">
      <w:pPr>
        <w:autoSpaceDE w:val="0"/>
        <w:autoSpaceDN w:val="0"/>
        <w:adjustRightInd w:val="0"/>
        <w:ind w:firstLine="708"/>
      </w:pPr>
      <w:r w:rsidRPr="00DA4CA7">
        <w:rPr>
          <w:bCs/>
        </w:rPr>
        <w:t xml:space="preserve">A: </w:t>
      </w:r>
      <w:r w:rsidRPr="00DA4CA7">
        <w:t>As duas bolas têm a mesma cor</w:t>
      </w:r>
    </w:p>
    <w:p w:rsidR="00135D09" w:rsidRPr="00DA4CA7" w:rsidRDefault="00135D09" w:rsidP="00135D09">
      <w:pPr>
        <w:autoSpaceDE w:val="0"/>
        <w:autoSpaceDN w:val="0"/>
        <w:adjustRightInd w:val="0"/>
        <w:ind w:firstLine="708"/>
        <w:rPr>
          <w:color w:val="000000"/>
        </w:rPr>
      </w:pPr>
      <w:r w:rsidRPr="00DA4CA7">
        <w:rPr>
          <w:bCs/>
        </w:rPr>
        <w:t>B:</w:t>
      </w:r>
      <w:r w:rsidRPr="00DA4CA7">
        <w:rPr>
          <w:b/>
          <w:bCs/>
          <w:color w:val="0092CD"/>
        </w:rPr>
        <w:t xml:space="preserve"> </w:t>
      </w:r>
      <w:r w:rsidRPr="00DA4CA7">
        <w:rPr>
          <w:color w:val="000000"/>
        </w:rPr>
        <w:t>Pelo menos uma bola é azul</w:t>
      </w:r>
    </w:p>
    <w:p w:rsidR="00135D09" w:rsidRPr="00DA4CA7" w:rsidRDefault="00135D09" w:rsidP="00135D09">
      <w:pPr>
        <w:autoSpaceDE w:val="0"/>
        <w:autoSpaceDN w:val="0"/>
        <w:adjustRightInd w:val="0"/>
        <w:ind w:firstLine="360"/>
        <w:rPr>
          <w:noProof/>
        </w:rPr>
      </w:pPr>
      <w:r w:rsidRPr="00DA4CA7">
        <w:rPr>
          <w:color w:val="000000"/>
        </w:rPr>
        <w:t xml:space="preserve">Define em extensão os acontecimentos </w:t>
      </w:r>
      <w:r w:rsidRPr="00DA4CA7">
        <w:rPr>
          <w:iCs/>
          <w:color w:val="000000"/>
        </w:rPr>
        <w:t>A</w:t>
      </w:r>
      <w:r w:rsidRPr="00DA4CA7">
        <w:rPr>
          <w:color w:val="000000"/>
        </w:rPr>
        <w:t xml:space="preserve">, </w:t>
      </w:r>
      <w:r w:rsidRPr="00DA4CA7">
        <w:rPr>
          <w:iCs/>
          <w:color w:val="000000"/>
        </w:rPr>
        <w:t>B</w:t>
      </w:r>
      <w:r w:rsidRPr="00DA4CA7">
        <w:rPr>
          <w:color w:val="000000"/>
        </w:rPr>
        <w:t xml:space="preserve">, </w:t>
      </w:r>
      <w:r w:rsidRPr="00DA4CA7">
        <w:rPr>
          <w:b/>
          <w:bCs/>
          <w:color w:val="31849B"/>
          <w:position w:val="-4"/>
        </w:rPr>
        <w:object w:dxaOrig="6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3pt;height:13pt" o:ole="">
            <v:imagedata r:id="rId7" o:title=""/>
          </v:shape>
          <o:OLEObject Type="Embed" ProgID="Equation.DSMT4" ShapeID="_x0000_i1026" DrawAspect="Content" ObjectID="_1806145994" r:id="rId8"/>
        </w:object>
      </w:r>
      <w:r w:rsidRPr="00DA4CA7">
        <w:rPr>
          <w:bCs/>
        </w:rPr>
        <w:t>.</w:t>
      </w:r>
    </w:p>
    <w:p w:rsidR="00135D09" w:rsidRPr="00DA4CA7" w:rsidRDefault="00135D09" w:rsidP="00135D09">
      <w:pPr>
        <w:ind w:left="360"/>
        <w:jc w:val="both"/>
      </w:pPr>
      <w:r w:rsidRPr="00DA4CA7">
        <w:tab/>
      </w:r>
    </w:p>
    <w:p w:rsidR="0012456C" w:rsidRPr="00DA4CA7" w:rsidRDefault="0012456C" w:rsidP="00DD5BBF">
      <w:pPr>
        <w:numPr>
          <w:ilvl w:val="0"/>
          <w:numId w:val="2"/>
        </w:numPr>
        <w:jc w:val="both"/>
      </w:pPr>
      <w:r w:rsidRPr="00DA4CA7">
        <w:rPr>
          <w:noProof/>
        </w:rPr>
        <w:t>Considera a experiência que consiste em tirar uma carta de um baralho de 40 cartas e sejam A, B e C os acontecimentos.</w:t>
      </w:r>
    </w:p>
    <w:p w:rsidR="0012456C" w:rsidRPr="00DA4CA7" w:rsidRDefault="0012456C" w:rsidP="0012456C">
      <w:pPr>
        <w:autoSpaceDE w:val="0"/>
        <w:autoSpaceDN w:val="0"/>
        <w:adjustRightInd w:val="0"/>
        <w:ind w:left="708" w:firstLine="708"/>
        <w:rPr>
          <w:noProof/>
        </w:rPr>
      </w:pPr>
      <w:r w:rsidRPr="00DA4CA7">
        <w:rPr>
          <w:noProof/>
        </w:rPr>
        <w:t>A: sair carta de copas;</w:t>
      </w:r>
    </w:p>
    <w:p w:rsidR="0012456C" w:rsidRPr="00DA4CA7" w:rsidRDefault="0012456C" w:rsidP="0012456C">
      <w:pPr>
        <w:autoSpaceDE w:val="0"/>
        <w:autoSpaceDN w:val="0"/>
        <w:adjustRightInd w:val="0"/>
        <w:ind w:left="708" w:firstLine="708"/>
        <w:rPr>
          <w:noProof/>
        </w:rPr>
      </w:pPr>
      <w:r w:rsidRPr="00DA4CA7">
        <w:rPr>
          <w:noProof/>
        </w:rPr>
        <w:t>B: sair dama vermelha;</w:t>
      </w:r>
    </w:p>
    <w:p w:rsidR="0012456C" w:rsidRPr="00DA4CA7" w:rsidRDefault="0012456C" w:rsidP="0012456C">
      <w:pPr>
        <w:autoSpaceDE w:val="0"/>
        <w:autoSpaceDN w:val="0"/>
        <w:adjustRightInd w:val="0"/>
        <w:ind w:left="708" w:firstLine="708"/>
        <w:rPr>
          <w:noProof/>
        </w:rPr>
      </w:pPr>
      <w:r w:rsidRPr="00DA4CA7">
        <w:rPr>
          <w:noProof/>
        </w:rPr>
        <w:t>C: sair ás vermelho.</w:t>
      </w:r>
    </w:p>
    <w:p w:rsidR="0012456C" w:rsidRPr="00DA4CA7" w:rsidRDefault="0012456C" w:rsidP="0012456C">
      <w:pPr>
        <w:autoSpaceDE w:val="0"/>
        <w:autoSpaceDN w:val="0"/>
        <w:adjustRightInd w:val="0"/>
        <w:ind w:firstLine="360"/>
        <w:rPr>
          <w:noProof/>
        </w:rPr>
      </w:pPr>
      <w:r w:rsidRPr="00DA4CA7">
        <w:rPr>
          <w:noProof/>
        </w:rPr>
        <w:t xml:space="preserve">Define em extensão os acontecimentos </w:t>
      </w:r>
      <w:r w:rsidRPr="00DA4CA7">
        <w:rPr>
          <w:b/>
          <w:bCs/>
          <w:color w:val="31849B"/>
          <w:position w:val="-4"/>
          <w:sz w:val="20"/>
          <w:szCs w:val="20"/>
        </w:rPr>
        <w:object w:dxaOrig="660" w:dyaOrig="260">
          <v:shape id="_x0000_i1027" type="#_x0000_t75" style="width:33pt;height:13pt" o:ole="">
            <v:imagedata r:id="rId9" o:title=""/>
          </v:shape>
          <o:OLEObject Type="Embed" ProgID="Equation.DSMT4" ShapeID="_x0000_i1027" DrawAspect="Content" ObjectID="_1806145995" r:id="rId10"/>
        </w:object>
      </w:r>
      <w:r w:rsidRPr="00DA4CA7">
        <w:rPr>
          <w:b/>
          <w:bCs/>
          <w:color w:val="31849B"/>
          <w:sz w:val="20"/>
          <w:szCs w:val="20"/>
        </w:rPr>
        <w:t xml:space="preserve">, </w:t>
      </w:r>
      <w:r w:rsidRPr="00DA4CA7">
        <w:rPr>
          <w:b/>
          <w:bCs/>
          <w:color w:val="31849B"/>
          <w:position w:val="-6"/>
          <w:sz w:val="20"/>
          <w:szCs w:val="20"/>
        </w:rPr>
        <w:object w:dxaOrig="660" w:dyaOrig="279">
          <v:shape id="_x0000_i1028" type="#_x0000_t75" style="width:33pt;height:14pt" o:ole="">
            <v:imagedata r:id="rId11" o:title=""/>
          </v:shape>
          <o:OLEObject Type="Embed" ProgID="Equation.DSMT4" ShapeID="_x0000_i1028" DrawAspect="Content" ObjectID="_1806145996" r:id="rId12"/>
        </w:object>
      </w:r>
      <w:r w:rsidRPr="00DA4CA7">
        <w:rPr>
          <w:b/>
          <w:bCs/>
          <w:color w:val="31849B"/>
        </w:rPr>
        <w:t xml:space="preserve"> </w:t>
      </w:r>
      <w:r w:rsidRPr="00DA4CA7">
        <w:rPr>
          <w:bCs/>
        </w:rPr>
        <w:t>e</w:t>
      </w:r>
      <w:r w:rsidRPr="00DA4CA7">
        <w:rPr>
          <w:b/>
          <w:bCs/>
          <w:color w:val="31849B"/>
          <w:sz w:val="20"/>
          <w:szCs w:val="20"/>
        </w:rPr>
        <w:t xml:space="preserve"> </w:t>
      </w:r>
      <w:r w:rsidRPr="00DA4CA7">
        <w:rPr>
          <w:b/>
          <w:bCs/>
          <w:color w:val="31849B"/>
          <w:position w:val="-6"/>
          <w:sz w:val="20"/>
          <w:szCs w:val="20"/>
        </w:rPr>
        <w:object w:dxaOrig="1080" w:dyaOrig="279">
          <v:shape id="_x0000_i1029" type="#_x0000_t75" style="width:54pt;height:14pt" o:ole="">
            <v:imagedata r:id="rId13" o:title=""/>
          </v:shape>
          <o:OLEObject Type="Embed" ProgID="Equation.DSMT4" ShapeID="_x0000_i1029" DrawAspect="Content" ObjectID="_1806145997" r:id="rId14"/>
        </w:object>
      </w:r>
      <w:r w:rsidRPr="00DA4CA7">
        <w:rPr>
          <w:b/>
          <w:bCs/>
          <w:color w:val="31849B"/>
          <w:sz w:val="20"/>
          <w:szCs w:val="20"/>
        </w:rPr>
        <w:t>.</w:t>
      </w:r>
    </w:p>
    <w:p w:rsidR="0012456C" w:rsidRPr="00DA4CA7" w:rsidRDefault="0012456C" w:rsidP="0012456C">
      <w:pPr>
        <w:ind w:left="360"/>
        <w:jc w:val="both"/>
      </w:pPr>
    </w:p>
    <w:p w:rsidR="003D2758" w:rsidRPr="00DA4CA7" w:rsidRDefault="003D2758" w:rsidP="00DD5BBF">
      <w:pPr>
        <w:numPr>
          <w:ilvl w:val="0"/>
          <w:numId w:val="2"/>
        </w:numPr>
        <w:jc w:val="both"/>
      </w:pPr>
      <w:r w:rsidRPr="00DA4CA7">
        <w:rPr>
          <w:noProof/>
        </w:rPr>
        <w:t>Uma caixa contém 10 bolas verdes iguais numeradas de 1 a 10.</w:t>
      </w:r>
    </w:p>
    <w:p w:rsidR="003D2758" w:rsidRPr="00DA4CA7" w:rsidRDefault="003D2758" w:rsidP="003D2758">
      <w:pPr>
        <w:autoSpaceDE w:val="0"/>
        <w:autoSpaceDN w:val="0"/>
        <w:adjustRightInd w:val="0"/>
        <w:ind w:firstLine="360"/>
        <w:rPr>
          <w:noProof/>
        </w:rPr>
      </w:pPr>
      <w:r w:rsidRPr="00DA4CA7">
        <w:rPr>
          <w:noProof/>
        </w:rPr>
        <w:t>Considera a experiência que consiste em tirar da caixa uma bola.</w:t>
      </w:r>
    </w:p>
    <w:p w:rsidR="003D2758" w:rsidRPr="00DA4CA7" w:rsidRDefault="003D2758" w:rsidP="006F0AD7">
      <w:pPr>
        <w:numPr>
          <w:ilvl w:val="0"/>
          <w:numId w:val="6"/>
        </w:numPr>
        <w:tabs>
          <w:tab w:val="left" w:pos="426"/>
        </w:tabs>
        <w:autoSpaceDE w:val="0"/>
        <w:autoSpaceDN w:val="0"/>
        <w:adjustRightInd w:val="0"/>
        <w:ind w:hanging="1068"/>
        <w:rPr>
          <w:noProof/>
        </w:rPr>
      </w:pPr>
      <w:r w:rsidRPr="00DA4CA7">
        <w:rPr>
          <w:noProof/>
        </w:rPr>
        <w:t>Define o espaço de resultados.</w:t>
      </w:r>
    </w:p>
    <w:p w:rsidR="003D2758" w:rsidRPr="00DA4CA7" w:rsidRDefault="003D2758" w:rsidP="006F0AD7">
      <w:pPr>
        <w:numPr>
          <w:ilvl w:val="0"/>
          <w:numId w:val="6"/>
        </w:numPr>
        <w:tabs>
          <w:tab w:val="left" w:pos="426"/>
        </w:tabs>
        <w:autoSpaceDE w:val="0"/>
        <w:autoSpaceDN w:val="0"/>
        <w:adjustRightInd w:val="0"/>
        <w:ind w:hanging="1068"/>
        <w:rPr>
          <w:noProof/>
        </w:rPr>
      </w:pPr>
      <w:r w:rsidRPr="00DA4CA7">
        <w:rPr>
          <w:noProof/>
        </w:rPr>
        <w:t>Dos acontecimentos seguintes indica quais são incompatíveis:</w:t>
      </w:r>
    </w:p>
    <w:p w:rsidR="003D2758" w:rsidRPr="00DA4CA7" w:rsidRDefault="003D2758" w:rsidP="00866AE8">
      <w:pPr>
        <w:numPr>
          <w:ilvl w:val="0"/>
          <w:numId w:val="7"/>
        </w:numPr>
        <w:autoSpaceDE w:val="0"/>
        <w:autoSpaceDN w:val="0"/>
        <w:adjustRightInd w:val="0"/>
        <w:rPr>
          <w:noProof/>
        </w:rPr>
      </w:pPr>
      <w:r w:rsidRPr="00DA4CA7">
        <w:rPr>
          <w:noProof/>
        </w:rPr>
        <w:t>A: Tirar um número par;</w:t>
      </w:r>
    </w:p>
    <w:p w:rsidR="003D2758" w:rsidRPr="00DA4CA7" w:rsidRDefault="003D2758" w:rsidP="00866AE8">
      <w:pPr>
        <w:numPr>
          <w:ilvl w:val="0"/>
          <w:numId w:val="7"/>
        </w:numPr>
        <w:autoSpaceDE w:val="0"/>
        <w:autoSpaceDN w:val="0"/>
        <w:adjustRightInd w:val="0"/>
        <w:rPr>
          <w:noProof/>
        </w:rPr>
      </w:pPr>
      <w:r w:rsidRPr="00DA4CA7">
        <w:rPr>
          <w:noProof/>
        </w:rPr>
        <w:t>B: Tirar um número menor do que 6;</w:t>
      </w:r>
    </w:p>
    <w:p w:rsidR="003D2758" w:rsidRPr="00DA4CA7" w:rsidRDefault="003D2758" w:rsidP="00866AE8">
      <w:pPr>
        <w:numPr>
          <w:ilvl w:val="0"/>
          <w:numId w:val="7"/>
        </w:numPr>
        <w:autoSpaceDE w:val="0"/>
        <w:autoSpaceDN w:val="0"/>
        <w:adjustRightInd w:val="0"/>
        <w:rPr>
          <w:noProof/>
        </w:rPr>
      </w:pPr>
      <w:r w:rsidRPr="00DA4CA7">
        <w:rPr>
          <w:noProof/>
        </w:rPr>
        <w:t>C: Tirar um número ímpar;</w:t>
      </w:r>
    </w:p>
    <w:p w:rsidR="003D2758" w:rsidRPr="00DA4CA7" w:rsidRDefault="003D2758" w:rsidP="00866AE8">
      <w:pPr>
        <w:numPr>
          <w:ilvl w:val="0"/>
          <w:numId w:val="7"/>
        </w:numPr>
        <w:autoSpaceDE w:val="0"/>
        <w:autoSpaceDN w:val="0"/>
        <w:adjustRightInd w:val="0"/>
        <w:rPr>
          <w:noProof/>
        </w:rPr>
      </w:pPr>
      <w:r w:rsidRPr="00DA4CA7">
        <w:rPr>
          <w:noProof/>
        </w:rPr>
        <w:t>D: Tirar um número superior a 7.</w:t>
      </w:r>
    </w:p>
    <w:p w:rsidR="003D2758" w:rsidRPr="00DA4CA7" w:rsidRDefault="003D2758" w:rsidP="003D2758">
      <w:pPr>
        <w:ind w:left="360"/>
        <w:jc w:val="both"/>
      </w:pPr>
    </w:p>
    <w:p w:rsidR="002D5E9A" w:rsidRPr="00DA4CA7" w:rsidRDefault="002D5E9A" w:rsidP="00DD5BBF">
      <w:pPr>
        <w:numPr>
          <w:ilvl w:val="0"/>
          <w:numId w:val="2"/>
        </w:numPr>
        <w:jc w:val="both"/>
      </w:pPr>
      <w:r w:rsidRPr="00DA4CA7">
        <w:t xml:space="preserve"> </w:t>
      </w:r>
      <w:r w:rsidRPr="00DA4CA7">
        <w:rPr>
          <w:noProof/>
        </w:rPr>
        <w:t>Uma caixa contém 10 bolas azuis iguais numeradas de 1 a 10.</w:t>
      </w:r>
    </w:p>
    <w:p w:rsidR="002D5E9A" w:rsidRPr="00DA4CA7" w:rsidRDefault="002D5E9A" w:rsidP="006F0AD7">
      <w:pPr>
        <w:autoSpaceDE w:val="0"/>
        <w:autoSpaceDN w:val="0"/>
        <w:adjustRightInd w:val="0"/>
        <w:ind w:firstLine="426"/>
        <w:rPr>
          <w:noProof/>
        </w:rPr>
      </w:pPr>
      <w:r w:rsidRPr="00DA4CA7">
        <w:rPr>
          <w:noProof/>
        </w:rPr>
        <w:t>Considera a experiência que consiste em tirar da caixa uma bola.</w:t>
      </w:r>
    </w:p>
    <w:p w:rsidR="002D5E9A" w:rsidRPr="00DA4CA7" w:rsidRDefault="002D5E9A" w:rsidP="006F0AD7">
      <w:pPr>
        <w:autoSpaceDE w:val="0"/>
        <w:autoSpaceDN w:val="0"/>
        <w:adjustRightInd w:val="0"/>
        <w:ind w:firstLine="426"/>
        <w:rPr>
          <w:noProof/>
        </w:rPr>
      </w:pPr>
      <w:r w:rsidRPr="00DA4CA7">
        <w:rPr>
          <w:noProof/>
        </w:rPr>
        <w:t>Dos acontecimentos seguintes indica quais são contrários:</w:t>
      </w:r>
    </w:p>
    <w:p w:rsidR="002D5E9A" w:rsidRPr="00DA4CA7" w:rsidRDefault="002D5E9A" w:rsidP="00866AE8">
      <w:pPr>
        <w:numPr>
          <w:ilvl w:val="0"/>
          <w:numId w:val="7"/>
        </w:numPr>
        <w:autoSpaceDE w:val="0"/>
        <w:autoSpaceDN w:val="0"/>
        <w:adjustRightInd w:val="0"/>
        <w:rPr>
          <w:noProof/>
        </w:rPr>
      </w:pPr>
      <w:r w:rsidRPr="00DA4CA7">
        <w:rPr>
          <w:noProof/>
        </w:rPr>
        <w:t>A: Tirar um número par;</w:t>
      </w:r>
    </w:p>
    <w:p w:rsidR="002D5E9A" w:rsidRPr="00DA4CA7" w:rsidRDefault="002D5E9A" w:rsidP="00866AE8">
      <w:pPr>
        <w:numPr>
          <w:ilvl w:val="0"/>
          <w:numId w:val="7"/>
        </w:numPr>
        <w:autoSpaceDE w:val="0"/>
        <w:autoSpaceDN w:val="0"/>
        <w:adjustRightInd w:val="0"/>
        <w:rPr>
          <w:noProof/>
        </w:rPr>
      </w:pPr>
      <w:r w:rsidRPr="00DA4CA7">
        <w:rPr>
          <w:noProof/>
        </w:rPr>
        <w:t>B: Tirar um número menor do que 6;</w:t>
      </w:r>
    </w:p>
    <w:p w:rsidR="002D5E9A" w:rsidRPr="00DA4CA7" w:rsidRDefault="002D5E9A" w:rsidP="00866AE8">
      <w:pPr>
        <w:numPr>
          <w:ilvl w:val="0"/>
          <w:numId w:val="7"/>
        </w:numPr>
        <w:autoSpaceDE w:val="0"/>
        <w:autoSpaceDN w:val="0"/>
        <w:adjustRightInd w:val="0"/>
        <w:rPr>
          <w:noProof/>
        </w:rPr>
      </w:pPr>
      <w:r w:rsidRPr="00DA4CA7">
        <w:rPr>
          <w:noProof/>
        </w:rPr>
        <w:t>C: Tirar um número ímpar;</w:t>
      </w:r>
    </w:p>
    <w:p w:rsidR="002D5E9A" w:rsidRPr="00DA4CA7" w:rsidRDefault="002D5E9A" w:rsidP="00866AE8">
      <w:pPr>
        <w:numPr>
          <w:ilvl w:val="0"/>
          <w:numId w:val="7"/>
        </w:numPr>
        <w:autoSpaceDE w:val="0"/>
        <w:autoSpaceDN w:val="0"/>
        <w:adjustRightInd w:val="0"/>
        <w:rPr>
          <w:noProof/>
        </w:rPr>
      </w:pPr>
      <w:r w:rsidRPr="00DA4CA7">
        <w:rPr>
          <w:noProof/>
        </w:rPr>
        <w:t>D: Tirar um número superior a 5.</w:t>
      </w:r>
    </w:p>
    <w:p w:rsidR="002D5E9A" w:rsidRPr="00DA4CA7" w:rsidRDefault="002D5E9A" w:rsidP="002D5E9A">
      <w:pPr>
        <w:ind w:left="360"/>
        <w:jc w:val="both"/>
      </w:pPr>
    </w:p>
    <w:p w:rsidR="00EE0D10" w:rsidRPr="00DA4CA7" w:rsidRDefault="00EE0D10" w:rsidP="00DD5BBF">
      <w:pPr>
        <w:numPr>
          <w:ilvl w:val="0"/>
          <w:numId w:val="2"/>
        </w:numPr>
        <w:jc w:val="both"/>
      </w:pPr>
      <w:r w:rsidRPr="00DA4CA7">
        <w:rPr>
          <w:noProof/>
        </w:rPr>
        <w:t>Considera a experiência que consiste em tirar uma carta de um baralho de 40 cartas e sejam A, B e C os acontecimentos.</w:t>
      </w:r>
    </w:p>
    <w:p w:rsidR="00EE0D10" w:rsidRPr="00DA4CA7" w:rsidRDefault="00EE0D10" w:rsidP="00EE0D10">
      <w:pPr>
        <w:autoSpaceDE w:val="0"/>
        <w:autoSpaceDN w:val="0"/>
        <w:adjustRightInd w:val="0"/>
        <w:ind w:left="708" w:firstLine="708"/>
        <w:rPr>
          <w:noProof/>
        </w:rPr>
      </w:pPr>
      <w:r w:rsidRPr="00DA4CA7">
        <w:rPr>
          <w:noProof/>
        </w:rPr>
        <w:t>A: sair carta de copas;</w:t>
      </w:r>
    </w:p>
    <w:p w:rsidR="00EE0D10" w:rsidRPr="00DA4CA7" w:rsidRDefault="00EE0D10" w:rsidP="00EE0D10">
      <w:pPr>
        <w:autoSpaceDE w:val="0"/>
        <w:autoSpaceDN w:val="0"/>
        <w:adjustRightInd w:val="0"/>
        <w:ind w:left="708" w:firstLine="708"/>
        <w:rPr>
          <w:noProof/>
        </w:rPr>
      </w:pPr>
      <w:r w:rsidRPr="00DA4CA7">
        <w:rPr>
          <w:noProof/>
        </w:rPr>
        <w:t>B: sair dama vermelha;</w:t>
      </w:r>
    </w:p>
    <w:p w:rsidR="00EE0D10" w:rsidRPr="00DA4CA7" w:rsidRDefault="00EE0D10" w:rsidP="00EE0D10">
      <w:pPr>
        <w:autoSpaceDE w:val="0"/>
        <w:autoSpaceDN w:val="0"/>
        <w:adjustRightInd w:val="0"/>
        <w:ind w:left="708" w:firstLine="708"/>
        <w:rPr>
          <w:noProof/>
        </w:rPr>
      </w:pPr>
      <w:r w:rsidRPr="00DA4CA7">
        <w:rPr>
          <w:noProof/>
        </w:rPr>
        <w:t>C: sair ás vermelho.</w:t>
      </w:r>
    </w:p>
    <w:p w:rsidR="00EE0D10" w:rsidRPr="00DA4CA7" w:rsidRDefault="00EE0D10" w:rsidP="00EE0D10">
      <w:pPr>
        <w:autoSpaceDE w:val="0"/>
        <w:autoSpaceDN w:val="0"/>
        <w:adjustRightInd w:val="0"/>
        <w:ind w:left="708"/>
        <w:rPr>
          <w:noProof/>
        </w:rPr>
      </w:pPr>
      <w:r w:rsidRPr="00DA4CA7">
        <w:rPr>
          <w:noProof/>
        </w:rPr>
        <w:t xml:space="preserve">Define em extensão os acontecimentos </w:t>
      </w:r>
      <w:r w:rsidRPr="00DA4CA7">
        <w:rPr>
          <w:b/>
          <w:bCs/>
          <w:color w:val="31849B"/>
          <w:position w:val="-6"/>
        </w:rPr>
        <w:object w:dxaOrig="520" w:dyaOrig="279">
          <v:shape id="_x0000_i1030" type="#_x0000_t75" style="width:26pt;height:14pt" o:ole="">
            <v:imagedata r:id="rId15" o:title=""/>
          </v:shape>
          <o:OLEObject Type="Embed" ProgID="Equation.DSMT4" ShapeID="_x0000_i1030" DrawAspect="Content" ObjectID="_1806145998" r:id="rId16"/>
        </w:object>
      </w:r>
      <w:r w:rsidRPr="00DA4CA7">
        <w:rPr>
          <w:b/>
          <w:bCs/>
          <w:color w:val="31849B"/>
        </w:rPr>
        <w:t xml:space="preserve">, </w:t>
      </w:r>
      <w:r w:rsidRPr="00DA4CA7">
        <w:rPr>
          <w:b/>
          <w:bCs/>
          <w:color w:val="31849B"/>
          <w:position w:val="-6"/>
        </w:rPr>
        <w:object w:dxaOrig="520" w:dyaOrig="279">
          <v:shape id="_x0000_i1031" type="#_x0000_t75" style="width:26pt;height:14pt" o:ole="">
            <v:imagedata r:id="rId15" o:title=""/>
          </v:shape>
          <o:OLEObject Type="Embed" ProgID="Equation.DSMT4" ShapeID="_x0000_i1031" DrawAspect="Content" ObjectID="_1806145999" r:id="rId17"/>
        </w:object>
      </w:r>
      <w:r w:rsidRPr="00DA4CA7">
        <w:rPr>
          <w:b/>
          <w:bCs/>
          <w:color w:val="31849B"/>
        </w:rPr>
        <w:t xml:space="preserve"> </w:t>
      </w:r>
      <w:r w:rsidRPr="00DA4CA7">
        <w:rPr>
          <w:bCs/>
        </w:rPr>
        <w:t>e</w:t>
      </w:r>
      <w:r w:rsidRPr="00DA4CA7">
        <w:rPr>
          <w:b/>
          <w:bCs/>
          <w:color w:val="31849B"/>
        </w:rPr>
        <w:t xml:space="preserve"> </w:t>
      </w:r>
      <w:r w:rsidRPr="00DA4CA7">
        <w:rPr>
          <w:b/>
          <w:bCs/>
          <w:color w:val="31849B"/>
          <w:position w:val="-6"/>
        </w:rPr>
        <w:object w:dxaOrig="560" w:dyaOrig="279">
          <v:shape id="_x0000_i1032" type="#_x0000_t75" style="width:28pt;height:14pt" o:ole="">
            <v:imagedata r:id="rId18" o:title=""/>
          </v:shape>
          <o:OLEObject Type="Embed" ProgID="Equation.DSMT4" ShapeID="_x0000_i1032" DrawAspect="Content" ObjectID="_1806146000" r:id="rId19"/>
        </w:object>
      </w:r>
      <w:r w:rsidRPr="00DA4CA7">
        <w:rPr>
          <w:b/>
          <w:bCs/>
          <w:color w:val="31849B"/>
        </w:rPr>
        <w:t>.</w:t>
      </w:r>
    </w:p>
    <w:p w:rsidR="00EE0D10" w:rsidRPr="00DA4CA7" w:rsidRDefault="00EE0D10" w:rsidP="00EE0D10">
      <w:pPr>
        <w:autoSpaceDE w:val="0"/>
        <w:autoSpaceDN w:val="0"/>
        <w:adjustRightInd w:val="0"/>
        <w:ind w:left="708"/>
        <w:rPr>
          <w:rFonts w:ascii="MV Boli" w:hAnsi="MV Boli" w:cs="MV Boli"/>
          <w:noProof/>
        </w:rPr>
      </w:pPr>
    </w:p>
    <w:p w:rsidR="00D73B42" w:rsidRPr="00DA4CA7" w:rsidRDefault="00D73B42" w:rsidP="00DD5BBF">
      <w:pPr>
        <w:numPr>
          <w:ilvl w:val="0"/>
          <w:numId w:val="2"/>
        </w:numPr>
        <w:jc w:val="both"/>
      </w:pPr>
      <w:r w:rsidRPr="00DA4CA7">
        <w:rPr>
          <w:noProof/>
        </w:rPr>
        <w:t>Uma caixa contém 10 bolas verdes iguais numeradas de 1 a 10.</w:t>
      </w:r>
    </w:p>
    <w:p w:rsidR="00D73B42" w:rsidRPr="00DA4CA7" w:rsidRDefault="00D73B42" w:rsidP="00D73B42">
      <w:pPr>
        <w:autoSpaceDE w:val="0"/>
        <w:autoSpaceDN w:val="0"/>
        <w:adjustRightInd w:val="0"/>
        <w:ind w:left="708" w:hanging="348"/>
        <w:rPr>
          <w:noProof/>
        </w:rPr>
      </w:pPr>
      <w:r w:rsidRPr="00DA4CA7">
        <w:rPr>
          <w:noProof/>
        </w:rPr>
        <w:t>Considera a experiência que consiste em tirar da caixa uma bola e os acontecimentos</w:t>
      </w:r>
    </w:p>
    <w:p w:rsidR="00D73B42" w:rsidRPr="00DA4CA7" w:rsidRDefault="00D73B42" w:rsidP="00D73B42">
      <w:pPr>
        <w:autoSpaceDE w:val="0"/>
        <w:autoSpaceDN w:val="0"/>
        <w:adjustRightInd w:val="0"/>
        <w:ind w:left="708" w:hanging="348"/>
        <w:rPr>
          <w:noProof/>
        </w:rPr>
      </w:pPr>
      <w:r w:rsidRPr="00DA4CA7">
        <w:rPr>
          <w:noProof/>
        </w:rPr>
        <w:t>seguintes:</w:t>
      </w:r>
    </w:p>
    <w:p w:rsidR="00D73B42" w:rsidRPr="00DA4CA7" w:rsidRDefault="00D73B42" w:rsidP="00866AE8">
      <w:pPr>
        <w:numPr>
          <w:ilvl w:val="0"/>
          <w:numId w:val="7"/>
        </w:numPr>
        <w:spacing w:after="200" w:line="276" w:lineRule="auto"/>
        <w:rPr>
          <w:noProof/>
        </w:rPr>
      </w:pPr>
      <w:r w:rsidRPr="00DA4CA7">
        <w:rPr>
          <w:noProof/>
        </w:rPr>
        <w:t>A: Tirar um número par;</w:t>
      </w:r>
    </w:p>
    <w:p w:rsidR="00D73B42" w:rsidRPr="00DA4CA7" w:rsidRDefault="00D73B42" w:rsidP="00866AE8">
      <w:pPr>
        <w:numPr>
          <w:ilvl w:val="0"/>
          <w:numId w:val="7"/>
        </w:numPr>
        <w:autoSpaceDE w:val="0"/>
        <w:autoSpaceDN w:val="0"/>
        <w:adjustRightInd w:val="0"/>
        <w:rPr>
          <w:noProof/>
        </w:rPr>
      </w:pPr>
      <w:r w:rsidRPr="00DA4CA7">
        <w:rPr>
          <w:noProof/>
        </w:rPr>
        <w:t>B: Tirar um número menor do que 6;</w:t>
      </w:r>
    </w:p>
    <w:p w:rsidR="00D73B42" w:rsidRPr="00DA4CA7" w:rsidRDefault="00D73B42" w:rsidP="00D73B42">
      <w:pPr>
        <w:autoSpaceDE w:val="0"/>
        <w:autoSpaceDN w:val="0"/>
        <w:adjustRightInd w:val="0"/>
        <w:rPr>
          <w:noProof/>
        </w:rPr>
      </w:pPr>
    </w:p>
    <w:p w:rsidR="00D73B42" w:rsidRPr="00DA4CA7" w:rsidRDefault="00D73B42" w:rsidP="00D73B42">
      <w:pPr>
        <w:autoSpaceDE w:val="0"/>
        <w:autoSpaceDN w:val="0"/>
        <w:adjustRightInd w:val="0"/>
        <w:ind w:firstLine="360"/>
        <w:rPr>
          <w:rFonts w:cs="Delta-Medium"/>
          <w:b/>
          <w:bCs/>
          <w:sz w:val="20"/>
          <w:szCs w:val="20"/>
        </w:rPr>
      </w:pPr>
      <w:r w:rsidRPr="00DA4CA7">
        <w:t xml:space="preserve">Define os acontecimentos </w:t>
      </w:r>
      <w:r w:rsidRPr="00DA4CA7">
        <w:rPr>
          <w:rFonts w:cs="Delta-Medium"/>
          <w:b/>
          <w:bCs/>
          <w:color w:val="31849B"/>
          <w:position w:val="-4"/>
          <w:sz w:val="20"/>
          <w:szCs w:val="20"/>
        </w:rPr>
        <w:object w:dxaOrig="660" w:dyaOrig="320">
          <v:shape id="_x0000_i1033" type="#_x0000_t75" style="width:33pt;height:16pt" o:ole="">
            <v:imagedata r:id="rId20" o:title=""/>
          </v:shape>
          <o:OLEObject Type="Embed" ProgID="Equation.DSMT4" ShapeID="_x0000_i1033" DrawAspect="Content" ObjectID="_1806146001" r:id="rId21"/>
        </w:object>
      </w:r>
      <w:r w:rsidRPr="00DA4CA7">
        <w:rPr>
          <w:rFonts w:cs="Delta-Medium"/>
          <w:b/>
          <w:bCs/>
          <w:sz w:val="20"/>
          <w:szCs w:val="20"/>
        </w:rPr>
        <w:t xml:space="preserve">, </w:t>
      </w:r>
      <w:r w:rsidRPr="00DA4CA7">
        <w:rPr>
          <w:rFonts w:cs="Delta-Medium"/>
          <w:b/>
          <w:bCs/>
          <w:color w:val="31849B"/>
          <w:position w:val="-4"/>
          <w:sz w:val="20"/>
          <w:szCs w:val="20"/>
        </w:rPr>
        <w:object w:dxaOrig="660" w:dyaOrig="320">
          <v:shape id="_x0000_i1034" type="#_x0000_t75" style="width:33pt;height:16pt" o:ole="">
            <v:imagedata r:id="rId22" o:title=""/>
          </v:shape>
          <o:OLEObject Type="Embed" ProgID="Equation.DSMT4" ShapeID="_x0000_i1034" DrawAspect="Content" ObjectID="_1806146002" r:id="rId23"/>
        </w:object>
      </w:r>
      <w:r w:rsidRPr="00DA4CA7">
        <w:rPr>
          <w:rFonts w:cs="Delta-Medium"/>
          <w:b/>
          <w:bCs/>
          <w:sz w:val="20"/>
          <w:szCs w:val="20"/>
        </w:rPr>
        <w:t>,</w:t>
      </w:r>
      <w:r w:rsidRPr="00DA4CA7">
        <w:rPr>
          <w:rFonts w:cs="Delta-Medium"/>
          <w:b/>
          <w:bCs/>
          <w:color w:val="31849B"/>
          <w:sz w:val="20"/>
          <w:szCs w:val="20"/>
        </w:rPr>
        <w:t xml:space="preserve"> </w:t>
      </w:r>
      <w:r w:rsidRPr="00DA4CA7">
        <w:rPr>
          <w:rFonts w:cs="Delta-Medium"/>
          <w:b/>
          <w:bCs/>
          <w:color w:val="31849B"/>
          <w:position w:val="-4"/>
          <w:sz w:val="20"/>
          <w:szCs w:val="20"/>
        </w:rPr>
        <w:object w:dxaOrig="660" w:dyaOrig="320">
          <v:shape id="_x0000_i1035" type="#_x0000_t75" style="width:33pt;height:16pt" o:ole="">
            <v:imagedata r:id="rId24" o:title=""/>
          </v:shape>
          <o:OLEObject Type="Embed" ProgID="Equation.DSMT4" ShapeID="_x0000_i1035" DrawAspect="Content" ObjectID="_1806146003" r:id="rId25"/>
        </w:object>
      </w:r>
      <w:r w:rsidRPr="00DA4CA7">
        <w:rPr>
          <w:rFonts w:ascii="MV Boli" w:hAnsi="MV Boli" w:cs="MV Boli"/>
          <w:bCs/>
        </w:rPr>
        <w:t>e</w:t>
      </w:r>
      <w:r w:rsidRPr="00DA4CA7">
        <w:rPr>
          <w:rFonts w:cs="Delta-Medium"/>
          <w:b/>
          <w:bCs/>
          <w:color w:val="31849B"/>
          <w:sz w:val="20"/>
          <w:szCs w:val="20"/>
        </w:rPr>
        <w:t xml:space="preserve"> </w:t>
      </w:r>
      <w:r w:rsidRPr="00DA4CA7">
        <w:rPr>
          <w:rFonts w:cs="Delta-Medium"/>
          <w:b/>
          <w:bCs/>
          <w:color w:val="31849B"/>
          <w:position w:val="-4"/>
          <w:sz w:val="20"/>
          <w:szCs w:val="20"/>
        </w:rPr>
        <w:object w:dxaOrig="660" w:dyaOrig="320">
          <v:shape id="_x0000_i1036" type="#_x0000_t75" style="width:33pt;height:16pt" o:ole="">
            <v:imagedata r:id="rId26" o:title=""/>
          </v:shape>
          <o:OLEObject Type="Embed" ProgID="Equation.DSMT4" ShapeID="_x0000_i1036" DrawAspect="Content" ObjectID="_1806146004" r:id="rId27"/>
        </w:object>
      </w:r>
      <w:r w:rsidRPr="00DA4CA7">
        <w:rPr>
          <w:rFonts w:cs="Delta-Medium"/>
          <w:b/>
          <w:bCs/>
          <w:sz w:val="20"/>
          <w:szCs w:val="20"/>
        </w:rPr>
        <w:t>.</w:t>
      </w:r>
    </w:p>
    <w:p w:rsidR="00D73B42" w:rsidRPr="00DA4CA7" w:rsidRDefault="00D73B42" w:rsidP="00D73B42"/>
    <w:p w:rsidR="00D73B42" w:rsidRPr="00DA4CA7" w:rsidRDefault="00D73B42" w:rsidP="00D73B42">
      <w:pPr>
        <w:ind w:left="360"/>
        <w:jc w:val="both"/>
      </w:pPr>
    </w:p>
    <w:p w:rsidR="000437E0" w:rsidRPr="00DA4CA7" w:rsidRDefault="000437E0" w:rsidP="005D2882">
      <w:pPr>
        <w:numPr>
          <w:ilvl w:val="0"/>
          <w:numId w:val="2"/>
        </w:numPr>
        <w:jc w:val="both"/>
      </w:pPr>
      <w:r w:rsidRPr="00DA4CA7">
        <w:t>Considera a experiência aleatória do lançamento ao ar de uma moeda de 1 euro. Realizada várias vezes a experiência e calculadas as frequências relativas do acontecimento “sair face euro”, registou-se o número de lançamentos efectuado e as frequências relativas na tabela que se segue:</w:t>
      </w:r>
    </w:p>
    <w:p w:rsidR="000437E0" w:rsidRPr="00DA4CA7" w:rsidRDefault="000437E0" w:rsidP="000437E0">
      <w:pPr>
        <w:autoSpaceDE w:val="0"/>
        <w:autoSpaceDN w:val="0"/>
        <w:adjustRightInd w:val="0"/>
        <w:ind w:left="360"/>
        <w:jc w:val="both"/>
      </w:pPr>
    </w:p>
    <w:tbl>
      <w:tblPr>
        <w:tblW w:w="9200" w:type="dxa"/>
        <w:tblInd w:w="3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38"/>
        <w:gridCol w:w="823"/>
        <w:gridCol w:w="850"/>
        <w:gridCol w:w="851"/>
        <w:gridCol w:w="850"/>
        <w:gridCol w:w="851"/>
        <w:gridCol w:w="850"/>
        <w:gridCol w:w="851"/>
        <w:gridCol w:w="836"/>
      </w:tblGrid>
      <w:tr w:rsidR="005D2882" w:rsidRPr="00DA4CA7" w:rsidTr="005D2882">
        <w:tc>
          <w:tcPr>
            <w:tcW w:w="2438" w:type="dxa"/>
            <w:vAlign w:val="center"/>
          </w:tcPr>
          <w:p w:rsidR="000437E0" w:rsidRPr="00DA4CA7" w:rsidRDefault="000437E0" w:rsidP="005D2882">
            <w:pPr>
              <w:autoSpaceDE w:val="0"/>
              <w:autoSpaceDN w:val="0"/>
              <w:adjustRightInd w:val="0"/>
              <w:ind w:left="34"/>
              <w:jc w:val="center"/>
            </w:pPr>
            <w:r w:rsidRPr="00DA4CA7">
              <w:t>Lançamentos</w:t>
            </w:r>
          </w:p>
          <w:p w:rsidR="000437E0" w:rsidRPr="00DA4CA7" w:rsidRDefault="000437E0" w:rsidP="005D2882">
            <w:pPr>
              <w:autoSpaceDE w:val="0"/>
              <w:autoSpaceDN w:val="0"/>
              <w:adjustRightInd w:val="0"/>
              <w:ind w:left="34"/>
              <w:jc w:val="center"/>
            </w:pPr>
          </w:p>
        </w:tc>
        <w:tc>
          <w:tcPr>
            <w:tcW w:w="823" w:type="dxa"/>
            <w:vAlign w:val="center"/>
          </w:tcPr>
          <w:p w:rsidR="000437E0" w:rsidRPr="00DA4CA7" w:rsidRDefault="000437E0" w:rsidP="005D2882">
            <w:pPr>
              <w:autoSpaceDE w:val="0"/>
              <w:autoSpaceDN w:val="0"/>
              <w:adjustRightInd w:val="0"/>
              <w:ind w:left="52"/>
              <w:jc w:val="center"/>
            </w:pPr>
            <w:r w:rsidRPr="00DA4CA7">
              <w:t>50</w:t>
            </w:r>
          </w:p>
        </w:tc>
        <w:tc>
          <w:tcPr>
            <w:tcW w:w="850" w:type="dxa"/>
            <w:vAlign w:val="center"/>
          </w:tcPr>
          <w:p w:rsidR="000437E0" w:rsidRPr="00DA4CA7" w:rsidRDefault="000437E0" w:rsidP="005D2882">
            <w:pPr>
              <w:autoSpaceDE w:val="0"/>
              <w:autoSpaceDN w:val="0"/>
              <w:adjustRightInd w:val="0"/>
              <w:ind w:left="72"/>
              <w:jc w:val="center"/>
            </w:pPr>
            <w:r w:rsidRPr="00DA4CA7">
              <w:t>100</w:t>
            </w:r>
          </w:p>
        </w:tc>
        <w:tc>
          <w:tcPr>
            <w:tcW w:w="851" w:type="dxa"/>
            <w:vAlign w:val="center"/>
          </w:tcPr>
          <w:p w:rsidR="000437E0" w:rsidRPr="00DA4CA7" w:rsidRDefault="000437E0" w:rsidP="005D2882">
            <w:pPr>
              <w:autoSpaceDE w:val="0"/>
              <w:autoSpaceDN w:val="0"/>
              <w:adjustRightInd w:val="0"/>
              <w:ind w:left="72"/>
              <w:jc w:val="center"/>
            </w:pPr>
            <w:r w:rsidRPr="00DA4CA7">
              <w:t>500</w:t>
            </w:r>
          </w:p>
        </w:tc>
        <w:tc>
          <w:tcPr>
            <w:tcW w:w="850" w:type="dxa"/>
            <w:vAlign w:val="center"/>
          </w:tcPr>
          <w:p w:rsidR="000437E0" w:rsidRPr="00DA4CA7" w:rsidRDefault="000437E0" w:rsidP="005D2882">
            <w:pPr>
              <w:autoSpaceDE w:val="0"/>
              <w:autoSpaceDN w:val="0"/>
              <w:adjustRightInd w:val="0"/>
              <w:ind w:left="72"/>
              <w:jc w:val="center"/>
            </w:pPr>
            <w:r w:rsidRPr="00DA4CA7">
              <w:t>1 000</w:t>
            </w:r>
          </w:p>
        </w:tc>
        <w:tc>
          <w:tcPr>
            <w:tcW w:w="851" w:type="dxa"/>
            <w:vAlign w:val="center"/>
          </w:tcPr>
          <w:p w:rsidR="000437E0" w:rsidRPr="00DA4CA7" w:rsidRDefault="000437E0" w:rsidP="005D2882">
            <w:pPr>
              <w:autoSpaceDE w:val="0"/>
              <w:autoSpaceDN w:val="0"/>
              <w:adjustRightInd w:val="0"/>
              <w:ind w:left="72"/>
              <w:jc w:val="center"/>
            </w:pPr>
            <w:r w:rsidRPr="00DA4CA7">
              <w:t>2 000</w:t>
            </w:r>
          </w:p>
        </w:tc>
        <w:tc>
          <w:tcPr>
            <w:tcW w:w="850" w:type="dxa"/>
            <w:vAlign w:val="center"/>
          </w:tcPr>
          <w:p w:rsidR="000437E0" w:rsidRPr="00DA4CA7" w:rsidRDefault="000437E0" w:rsidP="005D2882">
            <w:pPr>
              <w:autoSpaceDE w:val="0"/>
              <w:autoSpaceDN w:val="0"/>
              <w:adjustRightInd w:val="0"/>
              <w:ind w:left="72"/>
              <w:jc w:val="center"/>
            </w:pPr>
            <w:r w:rsidRPr="00DA4CA7">
              <w:t>3 000</w:t>
            </w:r>
          </w:p>
        </w:tc>
        <w:tc>
          <w:tcPr>
            <w:tcW w:w="851" w:type="dxa"/>
            <w:vAlign w:val="center"/>
          </w:tcPr>
          <w:p w:rsidR="000437E0" w:rsidRPr="00DA4CA7" w:rsidRDefault="000437E0" w:rsidP="005D2882">
            <w:pPr>
              <w:autoSpaceDE w:val="0"/>
              <w:autoSpaceDN w:val="0"/>
              <w:adjustRightInd w:val="0"/>
              <w:ind w:left="72"/>
              <w:jc w:val="center"/>
            </w:pPr>
            <w:r w:rsidRPr="00DA4CA7">
              <w:t>4 000</w:t>
            </w:r>
          </w:p>
        </w:tc>
        <w:tc>
          <w:tcPr>
            <w:tcW w:w="836" w:type="dxa"/>
            <w:vAlign w:val="center"/>
          </w:tcPr>
          <w:p w:rsidR="000437E0" w:rsidRPr="00DA4CA7" w:rsidRDefault="000437E0" w:rsidP="005D2882">
            <w:pPr>
              <w:autoSpaceDE w:val="0"/>
              <w:autoSpaceDN w:val="0"/>
              <w:adjustRightInd w:val="0"/>
              <w:ind w:left="72"/>
              <w:jc w:val="center"/>
            </w:pPr>
            <w:r w:rsidRPr="00DA4CA7">
              <w:t>5 000</w:t>
            </w:r>
          </w:p>
        </w:tc>
      </w:tr>
      <w:tr w:rsidR="005D2882" w:rsidRPr="00DA4CA7" w:rsidTr="005D2882">
        <w:trPr>
          <w:trHeight w:val="1045"/>
        </w:trPr>
        <w:tc>
          <w:tcPr>
            <w:tcW w:w="2438" w:type="dxa"/>
            <w:vAlign w:val="center"/>
          </w:tcPr>
          <w:p w:rsidR="000437E0" w:rsidRPr="00DA4CA7" w:rsidRDefault="000437E0" w:rsidP="005D2882">
            <w:pPr>
              <w:autoSpaceDE w:val="0"/>
              <w:autoSpaceDN w:val="0"/>
              <w:adjustRightInd w:val="0"/>
              <w:ind w:left="34"/>
              <w:jc w:val="center"/>
            </w:pPr>
            <w:r w:rsidRPr="00DA4CA7">
              <w:t>Freq. Relativa do acontecimento</w:t>
            </w:r>
          </w:p>
          <w:p w:rsidR="000437E0" w:rsidRPr="00DA4CA7" w:rsidRDefault="000437E0" w:rsidP="005D2882">
            <w:pPr>
              <w:autoSpaceDE w:val="0"/>
              <w:autoSpaceDN w:val="0"/>
              <w:adjustRightInd w:val="0"/>
              <w:ind w:left="34"/>
              <w:jc w:val="center"/>
            </w:pPr>
            <w:r w:rsidRPr="00DA4CA7">
              <w:t>“sair face euro”</w:t>
            </w:r>
          </w:p>
        </w:tc>
        <w:tc>
          <w:tcPr>
            <w:tcW w:w="823" w:type="dxa"/>
            <w:vAlign w:val="center"/>
          </w:tcPr>
          <w:p w:rsidR="000437E0" w:rsidRPr="00DA4CA7" w:rsidRDefault="000437E0" w:rsidP="005D2882">
            <w:pPr>
              <w:autoSpaceDE w:val="0"/>
              <w:autoSpaceDN w:val="0"/>
              <w:adjustRightInd w:val="0"/>
              <w:ind w:left="52"/>
              <w:jc w:val="center"/>
            </w:pPr>
            <w:r w:rsidRPr="00DA4CA7">
              <w:t>0,310</w:t>
            </w:r>
          </w:p>
        </w:tc>
        <w:tc>
          <w:tcPr>
            <w:tcW w:w="850" w:type="dxa"/>
            <w:vAlign w:val="center"/>
          </w:tcPr>
          <w:p w:rsidR="000437E0" w:rsidRPr="00DA4CA7" w:rsidRDefault="000437E0" w:rsidP="005D2882">
            <w:pPr>
              <w:autoSpaceDE w:val="0"/>
              <w:autoSpaceDN w:val="0"/>
              <w:adjustRightInd w:val="0"/>
              <w:ind w:left="72"/>
              <w:jc w:val="center"/>
            </w:pPr>
            <w:r w:rsidRPr="00DA4CA7">
              <w:t>0,595</w:t>
            </w:r>
          </w:p>
        </w:tc>
        <w:tc>
          <w:tcPr>
            <w:tcW w:w="851" w:type="dxa"/>
            <w:vAlign w:val="center"/>
          </w:tcPr>
          <w:p w:rsidR="000437E0" w:rsidRPr="00DA4CA7" w:rsidRDefault="000437E0" w:rsidP="005D2882">
            <w:pPr>
              <w:autoSpaceDE w:val="0"/>
              <w:autoSpaceDN w:val="0"/>
              <w:adjustRightInd w:val="0"/>
              <w:ind w:left="72"/>
              <w:jc w:val="center"/>
            </w:pPr>
            <w:r w:rsidRPr="00DA4CA7">
              <w:t>0,479</w:t>
            </w:r>
          </w:p>
        </w:tc>
        <w:tc>
          <w:tcPr>
            <w:tcW w:w="850" w:type="dxa"/>
            <w:vAlign w:val="center"/>
          </w:tcPr>
          <w:p w:rsidR="000437E0" w:rsidRPr="00DA4CA7" w:rsidRDefault="000437E0" w:rsidP="005D2882">
            <w:pPr>
              <w:autoSpaceDE w:val="0"/>
              <w:autoSpaceDN w:val="0"/>
              <w:adjustRightInd w:val="0"/>
              <w:ind w:left="72"/>
              <w:jc w:val="center"/>
            </w:pPr>
            <w:r w:rsidRPr="00DA4CA7">
              <w:t>0,520</w:t>
            </w:r>
          </w:p>
        </w:tc>
        <w:tc>
          <w:tcPr>
            <w:tcW w:w="851" w:type="dxa"/>
            <w:vAlign w:val="center"/>
          </w:tcPr>
          <w:p w:rsidR="000437E0" w:rsidRPr="00DA4CA7" w:rsidRDefault="000437E0" w:rsidP="005D2882">
            <w:pPr>
              <w:autoSpaceDE w:val="0"/>
              <w:autoSpaceDN w:val="0"/>
              <w:adjustRightInd w:val="0"/>
              <w:ind w:left="72"/>
              <w:jc w:val="center"/>
            </w:pPr>
            <w:r w:rsidRPr="00DA4CA7">
              <w:t>0,495</w:t>
            </w:r>
          </w:p>
        </w:tc>
        <w:tc>
          <w:tcPr>
            <w:tcW w:w="850" w:type="dxa"/>
            <w:vAlign w:val="center"/>
          </w:tcPr>
          <w:p w:rsidR="000437E0" w:rsidRPr="00DA4CA7" w:rsidRDefault="000437E0" w:rsidP="005D2882">
            <w:pPr>
              <w:autoSpaceDE w:val="0"/>
              <w:autoSpaceDN w:val="0"/>
              <w:adjustRightInd w:val="0"/>
              <w:ind w:left="72"/>
              <w:jc w:val="center"/>
            </w:pPr>
            <w:r w:rsidRPr="00DA4CA7">
              <w:t>0,503</w:t>
            </w:r>
          </w:p>
        </w:tc>
        <w:tc>
          <w:tcPr>
            <w:tcW w:w="851" w:type="dxa"/>
            <w:vAlign w:val="center"/>
          </w:tcPr>
          <w:p w:rsidR="000437E0" w:rsidRPr="00DA4CA7" w:rsidRDefault="000437E0" w:rsidP="005D2882">
            <w:pPr>
              <w:autoSpaceDE w:val="0"/>
              <w:autoSpaceDN w:val="0"/>
              <w:adjustRightInd w:val="0"/>
              <w:ind w:left="72"/>
              <w:jc w:val="center"/>
            </w:pPr>
            <w:r w:rsidRPr="00DA4CA7">
              <w:t>0,496</w:t>
            </w:r>
          </w:p>
        </w:tc>
        <w:tc>
          <w:tcPr>
            <w:tcW w:w="836" w:type="dxa"/>
            <w:vAlign w:val="center"/>
          </w:tcPr>
          <w:p w:rsidR="000437E0" w:rsidRPr="00DA4CA7" w:rsidRDefault="000437E0" w:rsidP="005D2882">
            <w:pPr>
              <w:autoSpaceDE w:val="0"/>
              <w:autoSpaceDN w:val="0"/>
              <w:adjustRightInd w:val="0"/>
              <w:ind w:left="72"/>
              <w:jc w:val="center"/>
            </w:pPr>
            <w:r w:rsidRPr="00DA4CA7">
              <w:t>0,502</w:t>
            </w:r>
          </w:p>
        </w:tc>
      </w:tr>
    </w:tbl>
    <w:p w:rsidR="000437E0" w:rsidRPr="00DA4CA7" w:rsidRDefault="000437E0" w:rsidP="000437E0">
      <w:pPr>
        <w:autoSpaceDE w:val="0"/>
        <w:autoSpaceDN w:val="0"/>
        <w:adjustRightInd w:val="0"/>
        <w:ind w:left="360"/>
        <w:jc w:val="both"/>
      </w:pPr>
    </w:p>
    <w:p w:rsidR="000437E0" w:rsidRPr="00DA4CA7" w:rsidRDefault="000437E0" w:rsidP="005D2882">
      <w:pPr>
        <w:ind w:firstLine="360"/>
      </w:pPr>
      <w:r w:rsidRPr="00DA4CA7">
        <w:t xml:space="preserve"> De acordo com a teoria frequencista, qual será a probabilidade deste acontecimento?                                                                                                                                       </w:t>
      </w:r>
    </w:p>
    <w:p w:rsidR="000437E0" w:rsidRPr="00DA4CA7" w:rsidRDefault="000437E0" w:rsidP="000437E0">
      <w:pPr>
        <w:ind w:left="360"/>
        <w:jc w:val="both"/>
      </w:pPr>
    </w:p>
    <w:p w:rsidR="00482554" w:rsidRPr="00DA4CA7" w:rsidRDefault="00482554" w:rsidP="00482554">
      <w:pPr>
        <w:numPr>
          <w:ilvl w:val="0"/>
          <w:numId w:val="2"/>
        </w:numPr>
        <w:jc w:val="both"/>
      </w:pPr>
      <w:r w:rsidRPr="00DA4CA7">
        <w:t xml:space="preserve">Considera um acontecimento A associado a uma experiência aleatória em que o espaço </w:t>
      </w:r>
      <w:r w:rsidR="006F0AD7">
        <w:t xml:space="preserve"> </w:t>
      </w:r>
      <w:r w:rsidRPr="00DA4CA7">
        <w:t>amostral é E.</w:t>
      </w:r>
    </w:p>
    <w:p w:rsidR="00482554" w:rsidRPr="00DA4CA7" w:rsidRDefault="006F0AD7" w:rsidP="006F0AD7">
      <w:pPr>
        <w:tabs>
          <w:tab w:val="left" w:pos="426"/>
        </w:tabs>
        <w:autoSpaceDE w:val="0"/>
        <w:autoSpaceDN w:val="0"/>
        <w:adjustRightInd w:val="0"/>
      </w:pPr>
      <w:r>
        <w:tab/>
      </w:r>
      <w:r w:rsidR="00482554" w:rsidRPr="00DA4CA7">
        <w:t>Das seguintes igualdades quais são necessariamente falsas?</w:t>
      </w:r>
    </w:p>
    <w:p w:rsidR="00482554" w:rsidRPr="00DA4CA7" w:rsidRDefault="00482554" w:rsidP="00866AE8">
      <w:pPr>
        <w:numPr>
          <w:ilvl w:val="0"/>
          <w:numId w:val="9"/>
        </w:numPr>
        <w:autoSpaceDE w:val="0"/>
        <w:autoSpaceDN w:val="0"/>
        <w:adjustRightInd w:val="0"/>
      </w:pPr>
      <w:r w:rsidRPr="00DA4CA7">
        <w:rPr>
          <w:bCs/>
          <w:color w:val="31849B"/>
          <w:position w:val="-24"/>
        </w:rPr>
        <w:object w:dxaOrig="999" w:dyaOrig="620">
          <v:shape id="_x0000_i1037" type="#_x0000_t75" style="width:50pt;height:31pt" o:ole="">
            <v:imagedata r:id="rId28" o:title=""/>
          </v:shape>
          <o:OLEObject Type="Embed" ProgID="Equation.DSMT4" ShapeID="_x0000_i1037" DrawAspect="Content" ObjectID="_1806146005" r:id="rId29"/>
        </w:object>
      </w:r>
      <w:r w:rsidRPr="00DA4CA7">
        <w:rPr>
          <w:bCs/>
          <w:color w:val="31849B"/>
        </w:rPr>
        <w:t xml:space="preserve">                                                                  </w:t>
      </w:r>
      <w:r w:rsidRPr="00DA4CA7">
        <w:rPr>
          <w:bCs/>
        </w:rPr>
        <w:t xml:space="preserve"> ii)   </w:t>
      </w:r>
      <w:r w:rsidRPr="00DA4CA7">
        <w:rPr>
          <w:bCs/>
          <w:color w:val="31849B"/>
          <w:position w:val="-24"/>
        </w:rPr>
        <w:object w:dxaOrig="999" w:dyaOrig="620">
          <v:shape id="_x0000_i1038" type="#_x0000_t75" style="width:50pt;height:31pt" o:ole="">
            <v:imagedata r:id="rId30" o:title=""/>
          </v:shape>
          <o:OLEObject Type="Embed" ProgID="Equation.DSMT4" ShapeID="_x0000_i1038" DrawAspect="Content" ObjectID="_1806146006" r:id="rId31"/>
        </w:object>
      </w:r>
    </w:p>
    <w:p w:rsidR="00482554" w:rsidRPr="00DA4CA7" w:rsidRDefault="00482554" w:rsidP="00482554">
      <w:pPr>
        <w:autoSpaceDE w:val="0"/>
        <w:autoSpaceDN w:val="0"/>
        <w:adjustRightInd w:val="0"/>
        <w:ind w:firstLine="708"/>
        <w:rPr>
          <w:bCs/>
          <w:color w:val="31849B"/>
        </w:rPr>
      </w:pPr>
      <w:r w:rsidRPr="00DA4CA7">
        <w:rPr>
          <w:bCs/>
        </w:rPr>
        <w:t xml:space="preserve">iii)        </w:t>
      </w:r>
      <w:r w:rsidRPr="00DA4CA7">
        <w:rPr>
          <w:bCs/>
          <w:color w:val="31849B"/>
          <w:position w:val="-14"/>
        </w:rPr>
        <w:object w:dxaOrig="960" w:dyaOrig="400">
          <v:shape id="_x0000_i1039" type="#_x0000_t75" style="width:48pt;height:20pt" o:ole="">
            <v:imagedata r:id="rId32" o:title=""/>
          </v:shape>
          <o:OLEObject Type="Embed" ProgID="Equation.DSMT4" ShapeID="_x0000_i1039" DrawAspect="Content" ObjectID="_1806146007" r:id="rId33"/>
        </w:object>
      </w:r>
      <w:r w:rsidRPr="00DA4CA7">
        <w:rPr>
          <w:bCs/>
          <w:color w:val="31849B"/>
        </w:rPr>
        <w:t xml:space="preserve">                                                             </w:t>
      </w:r>
      <w:r w:rsidRPr="00DA4CA7">
        <w:rPr>
          <w:bCs/>
        </w:rPr>
        <w:t>iv)</w:t>
      </w:r>
      <w:r w:rsidRPr="00DA4CA7">
        <w:rPr>
          <w:bCs/>
          <w:color w:val="31849B"/>
        </w:rPr>
        <w:t xml:space="preserve">   </w:t>
      </w:r>
      <w:r w:rsidRPr="00DA4CA7">
        <w:rPr>
          <w:bCs/>
          <w:color w:val="31849B"/>
          <w:position w:val="-24"/>
        </w:rPr>
        <w:object w:dxaOrig="1160" w:dyaOrig="620">
          <v:shape id="_x0000_i1040" type="#_x0000_t75" style="width:58pt;height:31pt" o:ole="">
            <v:imagedata r:id="rId34" o:title=""/>
          </v:shape>
          <o:OLEObject Type="Embed" ProgID="Equation.DSMT4" ShapeID="_x0000_i1040" DrawAspect="Content" ObjectID="_1806146008" r:id="rId35"/>
        </w:object>
      </w:r>
    </w:p>
    <w:p w:rsidR="00482554" w:rsidRPr="00DA4CA7" w:rsidRDefault="00482554" w:rsidP="00482554">
      <w:pPr>
        <w:tabs>
          <w:tab w:val="left" w:pos="1134"/>
        </w:tabs>
        <w:autoSpaceDE w:val="0"/>
        <w:autoSpaceDN w:val="0"/>
        <w:adjustRightInd w:val="0"/>
        <w:rPr>
          <w:bCs/>
          <w:color w:val="31849B"/>
        </w:rPr>
      </w:pPr>
      <w:r w:rsidRPr="00DA4CA7">
        <w:rPr>
          <w:bCs/>
        </w:rPr>
        <w:t xml:space="preserve">            v)        </w:t>
      </w:r>
      <w:r w:rsidRPr="00DA4CA7">
        <w:rPr>
          <w:bCs/>
          <w:color w:val="31849B"/>
          <w:position w:val="-14"/>
        </w:rPr>
        <w:object w:dxaOrig="920" w:dyaOrig="400">
          <v:shape id="_x0000_i1041" type="#_x0000_t75" style="width:46pt;height:20pt" o:ole="">
            <v:imagedata r:id="rId36" o:title=""/>
          </v:shape>
          <o:OLEObject Type="Embed" ProgID="Equation.DSMT4" ShapeID="_x0000_i1041" DrawAspect="Content" ObjectID="_1806146009" r:id="rId37"/>
        </w:object>
      </w:r>
    </w:p>
    <w:p w:rsidR="00482554" w:rsidRPr="00DA4CA7" w:rsidRDefault="00482554" w:rsidP="00482554">
      <w:pPr>
        <w:ind w:left="360"/>
        <w:jc w:val="both"/>
      </w:pPr>
    </w:p>
    <w:p w:rsidR="001A07CD" w:rsidRPr="00DA4CA7" w:rsidRDefault="001A07CD" w:rsidP="001A07CD">
      <w:pPr>
        <w:numPr>
          <w:ilvl w:val="0"/>
          <w:numId w:val="2"/>
        </w:numPr>
        <w:jc w:val="both"/>
      </w:pPr>
      <w:r w:rsidRPr="00DA4CA7">
        <w:t>Supõe que p(A)=0,2. Calcula:</w:t>
      </w:r>
    </w:p>
    <w:p w:rsidR="001A07CD" w:rsidRPr="00DA4CA7" w:rsidRDefault="001A07CD" w:rsidP="001A07CD">
      <w:pPr>
        <w:autoSpaceDE w:val="0"/>
        <w:autoSpaceDN w:val="0"/>
        <w:adjustRightInd w:val="0"/>
        <w:rPr>
          <w:rFonts w:ascii="MV Boli" w:hAnsi="MV Boli" w:cs="MV Boli"/>
        </w:rPr>
      </w:pPr>
      <w:r w:rsidRPr="0012101A">
        <w:rPr>
          <w:b/>
          <w:color w:val="C00000"/>
        </w:rPr>
        <w:t>15.1</w:t>
      </w:r>
      <w:r w:rsidRPr="00DA4CA7">
        <w:rPr>
          <w:rFonts w:ascii="MV Boli" w:hAnsi="MV Boli" w:cs="MV Boli"/>
        </w:rPr>
        <w:tab/>
      </w:r>
      <w:r w:rsidRPr="00DA4CA7">
        <w:rPr>
          <w:position w:val="-18"/>
        </w:rPr>
        <w:object w:dxaOrig="600" w:dyaOrig="480">
          <v:shape id="_x0000_i1042" type="#_x0000_t75" style="width:30pt;height:24pt" o:ole="">
            <v:imagedata r:id="rId38" o:title=""/>
          </v:shape>
          <o:OLEObject Type="Embed" ProgID="Equation.DSMT4" ShapeID="_x0000_i1042" DrawAspect="Content" ObjectID="_1806146010" r:id="rId39"/>
        </w:object>
      </w:r>
    </w:p>
    <w:p w:rsidR="001A07CD" w:rsidRPr="00DA4CA7" w:rsidRDefault="001A07CD" w:rsidP="001A07CD">
      <w:pPr>
        <w:autoSpaceDE w:val="0"/>
        <w:autoSpaceDN w:val="0"/>
        <w:adjustRightInd w:val="0"/>
        <w:rPr>
          <w:rFonts w:ascii="MV Boli" w:hAnsi="MV Boli" w:cs="MV Boli"/>
        </w:rPr>
      </w:pPr>
      <w:r w:rsidRPr="0012101A">
        <w:rPr>
          <w:b/>
          <w:color w:val="C00000"/>
        </w:rPr>
        <w:t>15.2</w:t>
      </w:r>
      <w:r w:rsidRPr="00DA4CA7">
        <w:rPr>
          <w:rFonts w:ascii="MV Boli" w:hAnsi="MV Boli" w:cs="MV Boli"/>
        </w:rPr>
        <w:tab/>
      </w:r>
      <w:r w:rsidRPr="00DA4CA7">
        <w:rPr>
          <w:position w:val="-18"/>
        </w:rPr>
        <w:object w:dxaOrig="1020" w:dyaOrig="480">
          <v:shape id="_x0000_i1043" type="#_x0000_t75" style="width:51pt;height:24pt" o:ole="">
            <v:imagedata r:id="rId40" o:title=""/>
          </v:shape>
          <o:OLEObject Type="Embed" ProgID="Equation.DSMT4" ShapeID="_x0000_i1043" DrawAspect="Content" ObjectID="_1806146011" r:id="rId41"/>
        </w:object>
      </w:r>
    </w:p>
    <w:p w:rsidR="001A07CD" w:rsidRPr="00DA4CA7" w:rsidRDefault="001A07CD" w:rsidP="001A07CD">
      <w:pPr>
        <w:autoSpaceDE w:val="0"/>
        <w:autoSpaceDN w:val="0"/>
        <w:adjustRightInd w:val="0"/>
        <w:rPr>
          <w:rFonts w:ascii="MV Boli" w:hAnsi="MV Boli" w:cs="MV Boli"/>
        </w:rPr>
      </w:pPr>
      <w:r w:rsidRPr="0012101A">
        <w:rPr>
          <w:b/>
          <w:color w:val="C00000"/>
        </w:rPr>
        <w:t>15.3</w:t>
      </w:r>
      <w:r w:rsidRPr="00DA4CA7">
        <w:rPr>
          <w:rFonts w:ascii="MV Boli" w:hAnsi="MV Boli" w:cs="MV Boli"/>
        </w:rPr>
        <w:tab/>
      </w:r>
      <w:r w:rsidRPr="00DA4CA7">
        <w:rPr>
          <w:position w:val="-18"/>
        </w:rPr>
        <w:object w:dxaOrig="1020" w:dyaOrig="480">
          <v:shape id="_x0000_i1044" type="#_x0000_t75" style="width:51pt;height:24pt" o:ole="">
            <v:imagedata r:id="rId42" o:title=""/>
          </v:shape>
          <o:OLEObject Type="Embed" ProgID="Equation.DSMT4" ShapeID="_x0000_i1044" DrawAspect="Content" ObjectID="_1806146012" r:id="rId43"/>
        </w:object>
      </w:r>
    </w:p>
    <w:p w:rsidR="001A07CD" w:rsidRPr="00DA4CA7" w:rsidRDefault="001A07CD" w:rsidP="001A07CD">
      <w:pPr>
        <w:ind w:left="360"/>
        <w:jc w:val="both"/>
      </w:pPr>
    </w:p>
    <w:p w:rsidR="00662FA0" w:rsidRPr="00DA4CA7" w:rsidRDefault="00662FA0" w:rsidP="00662FA0">
      <w:pPr>
        <w:numPr>
          <w:ilvl w:val="0"/>
          <w:numId w:val="2"/>
        </w:numPr>
        <w:jc w:val="both"/>
      </w:pPr>
      <w:r w:rsidRPr="00DA4CA7">
        <w:rPr>
          <w:noProof/>
        </w:rPr>
        <w:t>Considera a experiência aleatória que consiste em lançar uma moeda de um euro três vezes consecutivas e anotar a face voltada para cima (face euro, face nacional).</w:t>
      </w:r>
    </w:p>
    <w:p w:rsidR="00662FA0" w:rsidRPr="00DA4CA7" w:rsidRDefault="00662FA0" w:rsidP="00662FA0">
      <w:pPr>
        <w:ind w:firstLine="360"/>
      </w:pPr>
      <w:r w:rsidRPr="00DA4CA7">
        <w:rPr>
          <w:noProof/>
        </w:rPr>
        <w:t>Qual a probabilidade de obter duas e só duas faces euro?</w:t>
      </w:r>
    </w:p>
    <w:p w:rsidR="00662FA0" w:rsidRPr="00DA4CA7" w:rsidRDefault="00662FA0" w:rsidP="00662FA0">
      <w:pPr>
        <w:ind w:left="360"/>
        <w:jc w:val="both"/>
      </w:pPr>
    </w:p>
    <w:p w:rsidR="00577256" w:rsidRPr="00DA4CA7" w:rsidRDefault="00577256" w:rsidP="00DA4CA7">
      <w:pPr>
        <w:numPr>
          <w:ilvl w:val="0"/>
          <w:numId w:val="2"/>
        </w:numPr>
        <w:jc w:val="both"/>
      </w:pPr>
      <w:r w:rsidRPr="00DA4CA7">
        <w:rPr>
          <w:color w:val="000000"/>
        </w:rPr>
        <w:t>A Ana verificou que tem na carteira 9 moedas, todas de 1 euro: 5 portuguesas, 3 francesas e 1 espanhola.</w:t>
      </w:r>
    </w:p>
    <w:p w:rsidR="00577256" w:rsidRPr="00DA4CA7" w:rsidRDefault="00577256" w:rsidP="00577256">
      <w:pPr>
        <w:tabs>
          <w:tab w:val="left" w:pos="0"/>
        </w:tabs>
        <w:autoSpaceDE w:val="0"/>
        <w:autoSpaceDN w:val="0"/>
        <w:adjustRightInd w:val="0"/>
        <w:ind w:hanging="1068"/>
        <w:rPr>
          <w:color w:val="000000"/>
        </w:rPr>
      </w:pPr>
      <w:r w:rsidRPr="00DA4CA7">
        <w:rPr>
          <w:color w:val="000000"/>
        </w:rPr>
        <w:tab/>
        <w:t xml:space="preserve">      Tirando uma moeda, ao acaso, qual a probabilidade de a moeda:</w:t>
      </w:r>
    </w:p>
    <w:p w:rsidR="00577256" w:rsidRPr="00DA4CA7" w:rsidRDefault="00577256" w:rsidP="0012101A">
      <w:pPr>
        <w:tabs>
          <w:tab w:val="left" w:pos="0"/>
          <w:tab w:val="left" w:pos="426"/>
        </w:tabs>
        <w:autoSpaceDE w:val="0"/>
        <w:autoSpaceDN w:val="0"/>
        <w:adjustRightInd w:val="0"/>
        <w:ind w:hanging="1068"/>
        <w:rPr>
          <w:color w:val="000000"/>
        </w:rPr>
      </w:pPr>
      <w:r w:rsidRPr="00DA4CA7">
        <w:rPr>
          <w:b/>
          <w:bCs/>
          <w:color w:val="C00000"/>
        </w:rPr>
        <w:tab/>
      </w:r>
      <w:r w:rsidRPr="0012101A">
        <w:rPr>
          <w:b/>
          <w:bCs/>
          <w:color w:val="C00000"/>
        </w:rPr>
        <w:t>a)</w:t>
      </w:r>
      <w:r w:rsidRPr="00DA4CA7">
        <w:rPr>
          <w:b/>
          <w:bCs/>
          <w:color w:val="0092CD"/>
        </w:rPr>
        <w:t xml:space="preserve"> </w:t>
      </w:r>
      <w:r w:rsidR="0012101A">
        <w:rPr>
          <w:b/>
          <w:bCs/>
          <w:color w:val="0092CD"/>
        </w:rPr>
        <w:tab/>
      </w:r>
      <w:r w:rsidRPr="00DA4CA7">
        <w:rPr>
          <w:color w:val="000000"/>
        </w:rPr>
        <w:t>ser portuguesa?</w:t>
      </w:r>
    </w:p>
    <w:p w:rsidR="00577256" w:rsidRPr="00DA4CA7" w:rsidRDefault="00577256" w:rsidP="0012101A">
      <w:pPr>
        <w:tabs>
          <w:tab w:val="left" w:pos="0"/>
          <w:tab w:val="left" w:pos="426"/>
        </w:tabs>
        <w:autoSpaceDE w:val="0"/>
        <w:autoSpaceDN w:val="0"/>
        <w:adjustRightInd w:val="0"/>
        <w:ind w:hanging="1068"/>
        <w:rPr>
          <w:color w:val="000000"/>
        </w:rPr>
      </w:pPr>
      <w:r w:rsidRPr="00DA4CA7">
        <w:rPr>
          <w:b/>
          <w:bCs/>
          <w:color w:val="C00000"/>
        </w:rPr>
        <w:tab/>
      </w:r>
      <w:r w:rsidRPr="0012101A">
        <w:rPr>
          <w:b/>
          <w:bCs/>
          <w:color w:val="C00000"/>
        </w:rPr>
        <w:t>b)</w:t>
      </w:r>
      <w:r w:rsidR="0012101A">
        <w:rPr>
          <w:b/>
          <w:bCs/>
          <w:color w:val="C00000"/>
        </w:rPr>
        <w:tab/>
      </w:r>
      <w:r w:rsidRPr="00DA4CA7">
        <w:rPr>
          <w:color w:val="000000"/>
        </w:rPr>
        <w:t>não ser francesa?</w:t>
      </w:r>
    </w:p>
    <w:p w:rsidR="00577256" w:rsidRPr="00DA4CA7" w:rsidRDefault="00577256" w:rsidP="0012101A">
      <w:pPr>
        <w:tabs>
          <w:tab w:val="left" w:pos="0"/>
          <w:tab w:val="left" w:pos="426"/>
        </w:tabs>
        <w:ind w:hanging="1068"/>
        <w:rPr>
          <w:color w:val="000000"/>
        </w:rPr>
      </w:pPr>
      <w:r w:rsidRPr="00DA4CA7">
        <w:rPr>
          <w:b/>
          <w:bCs/>
          <w:color w:val="0092CD"/>
        </w:rPr>
        <w:tab/>
      </w:r>
      <w:r w:rsidRPr="0012101A">
        <w:rPr>
          <w:b/>
          <w:bCs/>
          <w:color w:val="C00000"/>
        </w:rPr>
        <w:t>c)</w:t>
      </w:r>
      <w:r w:rsidRPr="00DA4CA7">
        <w:rPr>
          <w:b/>
          <w:bCs/>
          <w:color w:val="0092CD"/>
        </w:rPr>
        <w:t xml:space="preserve"> </w:t>
      </w:r>
      <w:r w:rsidR="0012101A">
        <w:rPr>
          <w:b/>
          <w:bCs/>
          <w:color w:val="0092CD"/>
        </w:rPr>
        <w:tab/>
      </w:r>
      <w:r w:rsidRPr="00DA4CA7">
        <w:rPr>
          <w:color w:val="000000"/>
        </w:rPr>
        <w:t>ser uma moeda espanhola?</w:t>
      </w:r>
    </w:p>
    <w:p w:rsidR="00577256" w:rsidRPr="00DA4CA7" w:rsidRDefault="00577256" w:rsidP="0012101A">
      <w:pPr>
        <w:tabs>
          <w:tab w:val="left" w:pos="0"/>
          <w:tab w:val="left" w:pos="426"/>
          <w:tab w:val="left" w:pos="709"/>
        </w:tabs>
        <w:ind w:hanging="1068"/>
        <w:rPr>
          <w:color w:val="000000"/>
        </w:rPr>
      </w:pPr>
      <w:r w:rsidRPr="00DA4CA7">
        <w:rPr>
          <w:color w:val="000000"/>
        </w:rPr>
        <w:tab/>
      </w:r>
      <w:r w:rsidRPr="0012101A">
        <w:rPr>
          <w:b/>
          <w:color w:val="C00000"/>
        </w:rPr>
        <w:t>d)</w:t>
      </w:r>
      <w:r w:rsidRPr="00DA4CA7">
        <w:rPr>
          <w:color w:val="000000"/>
        </w:rPr>
        <w:t xml:space="preserve"> </w:t>
      </w:r>
      <w:r w:rsidR="0012101A">
        <w:rPr>
          <w:color w:val="000000"/>
        </w:rPr>
        <w:tab/>
      </w:r>
      <w:r w:rsidRPr="00DA4CA7">
        <w:rPr>
          <w:color w:val="000000"/>
        </w:rPr>
        <w:t>ser uma moeda grega?</w:t>
      </w:r>
    </w:p>
    <w:p w:rsidR="00577256" w:rsidRPr="00DA4CA7" w:rsidRDefault="00577256" w:rsidP="009F39AE">
      <w:pPr>
        <w:tabs>
          <w:tab w:val="left" w:pos="709"/>
        </w:tabs>
      </w:pPr>
      <w:r w:rsidRPr="00DA4CA7">
        <w:rPr>
          <w:rFonts w:ascii="MV Boli" w:hAnsi="MV Boli" w:cs="MV Boli"/>
        </w:rPr>
        <w:tab/>
      </w:r>
    </w:p>
    <w:p w:rsidR="009F39AE" w:rsidRPr="009F39AE" w:rsidRDefault="009F39AE" w:rsidP="009F39AE">
      <w:pPr>
        <w:numPr>
          <w:ilvl w:val="0"/>
          <w:numId w:val="2"/>
        </w:numPr>
        <w:jc w:val="both"/>
      </w:pPr>
      <w:r w:rsidRPr="009F39AE">
        <w:rPr>
          <w:noProof/>
        </w:rPr>
        <w:t xml:space="preserve">Considera a experiência aleatória que consiste em extrair uma carta de um baralho de 52 cartas. </w:t>
      </w:r>
    </w:p>
    <w:p w:rsidR="009F39AE" w:rsidRPr="009F39AE" w:rsidRDefault="009F39AE" w:rsidP="009F39AE">
      <w:pPr>
        <w:autoSpaceDE w:val="0"/>
        <w:autoSpaceDN w:val="0"/>
        <w:adjustRightInd w:val="0"/>
        <w:ind w:left="426"/>
        <w:jc w:val="both"/>
        <w:rPr>
          <w:noProof/>
        </w:rPr>
      </w:pPr>
      <w:r w:rsidRPr="009F39AE">
        <w:rPr>
          <w:noProof/>
        </w:rPr>
        <w:t>Qual a probabilidade de obter:</w:t>
      </w:r>
    </w:p>
    <w:p w:rsidR="009F39AE" w:rsidRPr="009F39AE" w:rsidRDefault="009F39AE" w:rsidP="00866AE8">
      <w:pPr>
        <w:numPr>
          <w:ilvl w:val="0"/>
          <w:numId w:val="10"/>
        </w:numPr>
        <w:autoSpaceDE w:val="0"/>
        <w:autoSpaceDN w:val="0"/>
        <w:adjustRightInd w:val="0"/>
        <w:ind w:left="426" w:hanging="426"/>
        <w:jc w:val="both"/>
        <w:rPr>
          <w:noProof/>
        </w:rPr>
      </w:pPr>
      <w:r w:rsidRPr="009F39AE">
        <w:rPr>
          <w:noProof/>
        </w:rPr>
        <w:t>uma espada;</w:t>
      </w:r>
    </w:p>
    <w:p w:rsidR="009F39AE" w:rsidRPr="009F39AE" w:rsidRDefault="009F39AE" w:rsidP="00866AE8">
      <w:pPr>
        <w:numPr>
          <w:ilvl w:val="0"/>
          <w:numId w:val="10"/>
        </w:numPr>
        <w:autoSpaceDE w:val="0"/>
        <w:autoSpaceDN w:val="0"/>
        <w:adjustRightInd w:val="0"/>
        <w:ind w:left="426" w:hanging="426"/>
        <w:jc w:val="both"/>
        <w:rPr>
          <w:noProof/>
        </w:rPr>
      </w:pPr>
      <w:r w:rsidRPr="009F39AE">
        <w:rPr>
          <w:noProof/>
        </w:rPr>
        <w:t>uma dama;</w:t>
      </w:r>
    </w:p>
    <w:p w:rsidR="009F39AE" w:rsidRPr="009F39AE" w:rsidRDefault="009F39AE" w:rsidP="00866AE8">
      <w:pPr>
        <w:numPr>
          <w:ilvl w:val="0"/>
          <w:numId w:val="10"/>
        </w:numPr>
        <w:tabs>
          <w:tab w:val="left" w:pos="426"/>
        </w:tabs>
        <w:autoSpaceDE w:val="0"/>
        <w:autoSpaceDN w:val="0"/>
        <w:adjustRightInd w:val="0"/>
        <w:ind w:left="0" w:firstLine="0"/>
        <w:jc w:val="both"/>
        <w:rPr>
          <w:noProof/>
        </w:rPr>
      </w:pPr>
      <w:r w:rsidRPr="009F39AE">
        <w:rPr>
          <w:noProof/>
        </w:rPr>
        <w:t>um rei de copas;</w:t>
      </w:r>
    </w:p>
    <w:p w:rsidR="009F39AE" w:rsidRPr="00A67B00" w:rsidRDefault="009F39AE" w:rsidP="009F39AE">
      <w:pPr>
        <w:autoSpaceDE w:val="0"/>
        <w:autoSpaceDN w:val="0"/>
        <w:adjustRightInd w:val="0"/>
        <w:jc w:val="both"/>
        <w:rPr>
          <w:rFonts w:ascii="MV Boli" w:hAnsi="MV Boli" w:cs="MV Boli"/>
          <w:noProof/>
        </w:rPr>
      </w:pPr>
    </w:p>
    <w:p w:rsidR="009F39AE" w:rsidRPr="00DA4CA7" w:rsidRDefault="009F39AE" w:rsidP="009F39AE">
      <w:pPr>
        <w:ind w:left="360"/>
        <w:jc w:val="both"/>
      </w:pPr>
    </w:p>
    <w:p w:rsidR="00146499" w:rsidRPr="00146499" w:rsidRDefault="00146499" w:rsidP="00146499">
      <w:pPr>
        <w:numPr>
          <w:ilvl w:val="0"/>
          <w:numId w:val="2"/>
        </w:numPr>
        <w:jc w:val="both"/>
      </w:pPr>
      <w:r w:rsidRPr="00146499">
        <w:rPr>
          <w:color w:val="000000"/>
        </w:rPr>
        <w:t xml:space="preserve">De um baralho de 40 cartas retira-se uma carta ao acaso. Calcula a probabilidade de: </w:t>
      </w:r>
    </w:p>
    <w:p w:rsidR="00146499" w:rsidRPr="00146499" w:rsidRDefault="00146499" w:rsidP="00866AE8">
      <w:pPr>
        <w:pStyle w:val="PargrafodaLista"/>
        <w:numPr>
          <w:ilvl w:val="0"/>
          <w:numId w:val="11"/>
        </w:numPr>
        <w:autoSpaceDE w:val="0"/>
        <w:autoSpaceDN w:val="0"/>
        <w:adjustRightInd w:val="0"/>
        <w:ind w:left="426" w:hanging="426"/>
        <w:contextualSpacing/>
      </w:pPr>
      <w:r w:rsidRPr="00146499">
        <w:t>sair um rei;</w:t>
      </w:r>
    </w:p>
    <w:p w:rsidR="00146499" w:rsidRPr="00146499" w:rsidRDefault="00146499" w:rsidP="00866AE8">
      <w:pPr>
        <w:pStyle w:val="PargrafodaLista"/>
        <w:numPr>
          <w:ilvl w:val="0"/>
          <w:numId w:val="11"/>
        </w:numPr>
        <w:autoSpaceDE w:val="0"/>
        <w:autoSpaceDN w:val="0"/>
        <w:adjustRightInd w:val="0"/>
        <w:ind w:left="426" w:hanging="426"/>
        <w:contextualSpacing/>
      </w:pPr>
      <w:r w:rsidRPr="00146499">
        <w:t>sair uma carta preta;</w:t>
      </w:r>
    </w:p>
    <w:p w:rsidR="00146499" w:rsidRPr="00146499" w:rsidRDefault="00146499" w:rsidP="00866AE8">
      <w:pPr>
        <w:pStyle w:val="PargrafodaLista"/>
        <w:numPr>
          <w:ilvl w:val="0"/>
          <w:numId w:val="11"/>
        </w:numPr>
        <w:autoSpaceDE w:val="0"/>
        <w:autoSpaceDN w:val="0"/>
        <w:adjustRightInd w:val="0"/>
        <w:ind w:left="426" w:hanging="426"/>
        <w:contextualSpacing/>
      </w:pPr>
      <w:r w:rsidRPr="00146499">
        <w:t>sair paus e não figura;</w:t>
      </w:r>
    </w:p>
    <w:p w:rsidR="00146499" w:rsidRPr="00146499" w:rsidRDefault="00146499" w:rsidP="00866AE8">
      <w:pPr>
        <w:pStyle w:val="PargrafodaLista"/>
        <w:numPr>
          <w:ilvl w:val="0"/>
          <w:numId w:val="11"/>
        </w:numPr>
        <w:autoSpaceDE w:val="0"/>
        <w:autoSpaceDN w:val="0"/>
        <w:adjustRightInd w:val="0"/>
        <w:ind w:left="426" w:hanging="426"/>
        <w:contextualSpacing/>
      </w:pPr>
      <w:r w:rsidRPr="00146499">
        <w:t>sair figura ou carta de ouros;</w:t>
      </w:r>
    </w:p>
    <w:p w:rsidR="00146499" w:rsidRPr="00146499" w:rsidRDefault="00146499" w:rsidP="00866AE8">
      <w:pPr>
        <w:pStyle w:val="PargrafodaLista"/>
        <w:numPr>
          <w:ilvl w:val="0"/>
          <w:numId w:val="11"/>
        </w:numPr>
        <w:autoSpaceDE w:val="0"/>
        <w:autoSpaceDN w:val="0"/>
        <w:adjustRightInd w:val="0"/>
        <w:ind w:left="426" w:hanging="426"/>
        <w:contextualSpacing/>
      </w:pPr>
      <w:r w:rsidRPr="00146499">
        <w:t>não sair rei nem ás.</w:t>
      </w:r>
    </w:p>
    <w:p w:rsidR="00146499" w:rsidRPr="00DA4CA7" w:rsidRDefault="00146499" w:rsidP="00146499">
      <w:pPr>
        <w:ind w:left="360"/>
        <w:jc w:val="both"/>
      </w:pPr>
    </w:p>
    <w:p w:rsidR="001B4826" w:rsidRPr="001B4826" w:rsidRDefault="001B4826" w:rsidP="001B4826">
      <w:pPr>
        <w:numPr>
          <w:ilvl w:val="0"/>
          <w:numId w:val="2"/>
        </w:numPr>
        <w:jc w:val="both"/>
      </w:pPr>
      <w:r w:rsidRPr="001B4826">
        <w:t>Num inquérito a 100 alunos sobre se praticavam natação ou futebol, obtiveram-se os seguintes dados:</w:t>
      </w:r>
    </w:p>
    <w:p w:rsidR="001B4826" w:rsidRPr="001B4826" w:rsidRDefault="001B4826" w:rsidP="00866AE8">
      <w:pPr>
        <w:numPr>
          <w:ilvl w:val="0"/>
          <w:numId w:val="12"/>
        </w:numPr>
        <w:autoSpaceDE w:val="0"/>
        <w:autoSpaceDN w:val="0"/>
        <w:adjustRightInd w:val="0"/>
        <w:rPr>
          <w:noProof/>
        </w:rPr>
      </w:pPr>
      <w:r w:rsidRPr="001B4826">
        <w:rPr>
          <w:noProof/>
        </w:rPr>
        <w:t>35 praticam natação;</w:t>
      </w:r>
      <w:r w:rsidRPr="001B4826">
        <w:rPr>
          <w:noProof/>
        </w:rPr>
        <w:tab/>
      </w:r>
    </w:p>
    <w:p w:rsidR="001B4826" w:rsidRPr="001B4826" w:rsidRDefault="001B4826" w:rsidP="00866AE8">
      <w:pPr>
        <w:numPr>
          <w:ilvl w:val="0"/>
          <w:numId w:val="12"/>
        </w:numPr>
        <w:autoSpaceDE w:val="0"/>
        <w:autoSpaceDN w:val="0"/>
        <w:adjustRightInd w:val="0"/>
        <w:rPr>
          <w:noProof/>
        </w:rPr>
      </w:pPr>
      <w:r w:rsidRPr="001B4826">
        <w:rPr>
          <w:noProof/>
        </w:rPr>
        <w:t>39 praticam futebol;</w:t>
      </w:r>
    </w:p>
    <w:p w:rsidR="001B4826" w:rsidRPr="001B4826" w:rsidRDefault="001B4826" w:rsidP="00866AE8">
      <w:pPr>
        <w:numPr>
          <w:ilvl w:val="0"/>
          <w:numId w:val="12"/>
        </w:numPr>
        <w:autoSpaceDE w:val="0"/>
        <w:autoSpaceDN w:val="0"/>
        <w:adjustRightInd w:val="0"/>
        <w:rPr>
          <w:noProof/>
        </w:rPr>
      </w:pPr>
      <w:r w:rsidRPr="001B4826">
        <w:rPr>
          <w:noProof/>
        </w:rPr>
        <w:t>19 praticam natação e futebol.</w:t>
      </w:r>
    </w:p>
    <w:p w:rsidR="001B4826" w:rsidRPr="001B4826" w:rsidRDefault="001B4826" w:rsidP="001B4826">
      <w:pPr>
        <w:autoSpaceDE w:val="0"/>
        <w:autoSpaceDN w:val="0"/>
        <w:adjustRightInd w:val="0"/>
        <w:ind w:firstLine="426"/>
        <w:rPr>
          <w:noProof/>
        </w:rPr>
      </w:pPr>
      <w:r w:rsidRPr="001B4826">
        <w:t>Escolhida uma dessas pessoas ao acaso, qual a probabilidade de</w:t>
      </w:r>
    </w:p>
    <w:p w:rsidR="001B4826" w:rsidRPr="001B4826" w:rsidRDefault="001B4826" w:rsidP="00866AE8">
      <w:pPr>
        <w:numPr>
          <w:ilvl w:val="0"/>
          <w:numId w:val="13"/>
        </w:numPr>
        <w:tabs>
          <w:tab w:val="left" w:pos="426"/>
        </w:tabs>
        <w:autoSpaceDE w:val="0"/>
        <w:autoSpaceDN w:val="0"/>
        <w:adjustRightInd w:val="0"/>
        <w:ind w:left="993" w:hanging="993"/>
        <w:jc w:val="both"/>
        <w:rPr>
          <w:noProof/>
        </w:rPr>
      </w:pPr>
      <w:r w:rsidRPr="001B4826">
        <w:rPr>
          <w:noProof/>
        </w:rPr>
        <w:t>praticar natação?</w:t>
      </w:r>
    </w:p>
    <w:p w:rsidR="001B4826" w:rsidRPr="001B4826" w:rsidRDefault="001B4826" w:rsidP="00866AE8">
      <w:pPr>
        <w:numPr>
          <w:ilvl w:val="0"/>
          <w:numId w:val="13"/>
        </w:numPr>
        <w:tabs>
          <w:tab w:val="left" w:pos="426"/>
        </w:tabs>
        <w:autoSpaceDE w:val="0"/>
        <w:autoSpaceDN w:val="0"/>
        <w:adjustRightInd w:val="0"/>
        <w:ind w:left="993" w:hanging="993"/>
        <w:jc w:val="both"/>
        <w:rPr>
          <w:noProof/>
        </w:rPr>
      </w:pPr>
      <w:r w:rsidRPr="001B4826">
        <w:rPr>
          <w:noProof/>
        </w:rPr>
        <w:t>só praticar futebol?</w:t>
      </w:r>
    </w:p>
    <w:p w:rsidR="001B4826" w:rsidRPr="001B4826" w:rsidRDefault="001B4826" w:rsidP="00866AE8">
      <w:pPr>
        <w:numPr>
          <w:ilvl w:val="0"/>
          <w:numId w:val="13"/>
        </w:numPr>
        <w:tabs>
          <w:tab w:val="left" w:pos="426"/>
        </w:tabs>
        <w:autoSpaceDE w:val="0"/>
        <w:autoSpaceDN w:val="0"/>
        <w:adjustRightInd w:val="0"/>
        <w:ind w:left="993" w:hanging="993"/>
        <w:jc w:val="both"/>
        <w:rPr>
          <w:noProof/>
        </w:rPr>
      </w:pPr>
      <w:r w:rsidRPr="001B4826">
        <w:rPr>
          <w:noProof/>
        </w:rPr>
        <w:t>praticar, pelo menos uma destas modalidades?</w:t>
      </w:r>
    </w:p>
    <w:p w:rsidR="001B4826" w:rsidRPr="001B4826" w:rsidRDefault="001B4826" w:rsidP="00866AE8">
      <w:pPr>
        <w:numPr>
          <w:ilvl w:val="0"/>
          <w:numId w:val="13"/>
        </w:numPr>
        <w:tabs>
          <w:tab w:val="left" w:pos="426"/>
        </w:tabs>
        <w:autoSpaceDE w:val="0"/>
        <w:autoSpaceDN w:val="0"/>
        <w:adjustRightInd w:val="0"/>
        <w:ind w:left="993" w:hanging="993"/>
        <w:jc w:val="both"/>
        <w:rPr>
          <w:noProof/>
        </w:rPr>
      </w:pPr>
      <w:r w:rsidRPr="001B4826">
        <w:rPr>
          <w:noProof/>
        </w:rPr>
        <w:t>não praticar nenhuma destas modalidades?</w:t>
      </w:r>
    </w:p>
    <w:p w:rsidR="001B4826" w:rsidRDefault="001B4826" w:rsidP="001B4826">
      <w:pPr>
        <w:ind w:left="360"/>
        <w:jc w:val="both"/>
      </w:pPr>
    </w:p>
    <w:p w:rsidR="000C2C6A" w:rsidRPr="000C2C6A" w:rsidRDefault="000C2C6A" w:rsidP="000C2C6A">
      <w:pPr>
        <w:numPr>
          <w:ilvl w:val="0"/>
          <w:numId w:val="2"/>
        </w:numPr>
        <w:jc w:val="both"/>
      </w:pPr>
      <w:r w:rsidRPr="000C2C6A">
        <w:rPr>
          <w:color w:val="000000"/>
        </w:rPr>
        <w:t>De um baralho de 40 cartas retira-se uma carta ao acaso. Considera os acontecimentos:</w:t>
      </w:r>
    </w:p>
    <w:p w:rsidR="000C2C6A" w:rsidRPr="000C2C6A" w:rsidRDefault="000C2C6A" w:rsidP="000C2C6A">
      <w:pPr>
        <w:autoSpaceDE w:val="0"/>
        <w:autoSpaceDN w:val="0"/>
        <w:adjustRightInd w:val="0"/>
        <w:ind w:firstLine="360"/>
        <w:rPr>
          <w:color w:val="000000"/>
        </w:rPr>
      </w:pPr>
      <w:r w:rsidRPr="000C2C6A">
        <w:rPr>
          <w:i/>
          <w:iCs/>
          <w:color w:val="000000"/>
        </w:rPr>
        <w:t>A</w:t>
      </w:r>
      <w:r w:rsidRPr="000C2C6A">
        <w:rPr>
          <w:color w:val="000000"/>
        </w:rPr>
        <w:t>: sair uma carta de copas;</w:t>
      </w:r>
    </w:p>
    <w:p w:rsidR="000C2C6A" w:rsidRPr="000C2C6A" w:rsidRDefault="000C2C6A" w:rsidP="000C2C6A">
      <w:pPr>
        <w:autoSpaceDE w:val="0"/>
        <w:autoSpaceDN w:val="0"/>
        <w:adjustRightInd w:val="0"/>
        <w:ind w:firstLine="360"/>
        <w:rPr>
          <w:color w:val="000000"/>
        </w:rPr>
      </w:pPr>
      <w:r w:rsidRPr="000C2C6A">
        <w:rPr>
          <w:i/>
          <w:iCs/>
          <w:color w:val="000000"/>
        </w:rPr>
        <w:t>B</w:t>
      </w:r>
      <w:r w:rsidRPr="000C2C6A">
        <w:rPr>
          <w:color w:val="000000"/>
        </w:rPr>
        <w:t>: sair um rei;</w:t>
      </w:r>
    </w:p>
    <w:p w:rsidR="000C2C6A" w:rsidRPr="000C2C6A" w:rsidRDefault="000C2C6A" w:rsidP="000C2C6A">
      <w:pPr>
        <w:autoSpaceDE w:val="0"/>
        <w:autoSpaceDN w:val="0"/>
        <w:adjustRightInd w:val="0"/>
        <w:ind w:firstLine="360"/>
        <w:rPr>
          <w:color w:val="000000"/>
        </w:rPr>
      </w:pPr>
      <w:r w:rsidRPr="000C2C6A">
        <w:rPr>
          <w:i/>
          <w:iCs/>
          <w:color w:val="000000"/>
        </w:rPr>
        <w:t>C</w:t>
      </w:r>
      <w:r w:rsidRPr="000C2C6A">
        <w:rPr>
          <w:color w:val="000000"/>
        </w:rPr>
        <w:t>: sair uma figura.</w:t>
      </w:r>
    </w:p>
    <w:p w:rsidR="000C2C6A" w:rsidRPr="000C2C6A" w:rsidRDefault="000C2C6A" w:rsidP="0012101A">
      <w:pPr>
        <w:tabs>
          <w:tab w:val="left" w:pos="426"/>
        </w:tabs>
        <w:autoSpaceDE w:val="0"/>
        <w:autoSpaceDN w:val="0"/>
        <w:adjustRightInd w:val="0"/>
        <w:rPr>
          <w:color w:val="000000"/>
        </w:rPr>
      </w:pPr>
      <w:r w:rsidRPr="0012101A">
        <w:rPr>
          <w:b/>
          <w:bCs/>
          <w:color w:val="C00000"/>
        </w:rPr>
        <w:t>a)</w:t>
      </w:r>
      <w:r w:rsidRPr="000C2C6A">
        <w:rPr>
          <w:b/>
          <w:bCs/>
          <w:color w:val="0092CD"/>
        </w:rPr>
        <w:t xml:space="preserve"> </w:t>
      </w:r>
      <w:r w:rsidR="0012101A">
        <w:rPr>
          <w:b/>
          <w:bCs/>
          <w:color w:val="0092CD"/>
        </w:rPr>
        <w:tab/>
      </w:r>
      <w:r w:rsidRPr="000C2C6A">
        <w:rPr>
          <w:color w:val="000000"/>
        </w:rPr>
        <w:t xml:space="preserve">Calcula </w:t>
      </w:r>
      <w:r w:rsidRPr="000C2C6A">
        <w:rPr>
          <w:i/>
          <w:iCs/>
          <w:color w:val="000000"/>
        </w:rPr>
        <w:t>p</w:t>
      </w:r>
      <w:r w:rsidRPr="000C2C6A">
        <w:rPr>
          <w:color w:val="000000"/>
        </w:rPr>
        <w:t>(</w:t>
      </w:r>
      <w:r w:rsidRPr="000C2C6A">
        <w:rPr>
          <w:i/>
          <w:iCs/>
          <w:color w:val="000000"/>
        </w:rPr>
        <w:t>A</w:t>
      </w:r>
      <w:r w:rsidRPr="000C2C6A">
        <w:rPr>
          <w:color w:val="000000"/>
        </w:rPr>
        <w:t xml:space="preserve">), </w:t>
      </w:r>
      <w:r w:rsidRPr="000C2C6A">
        <w:rPr>
          <w:i/>
          <w:iCs/>
          <w:color w:val="000000"/>
        </w:rPr>
        <w:t>p</w:t>
      </w:r>
      <w:r w:rsidRPr="000C2C6A">
        <w:rPr>
          <w:color w:val="000000"/>
        </w:rPr>
        <w:t>(</w:t>
      </w:r>
      <w:r w:rsidRPr="000C2C6A">
        <w:rPr>
          <w:i/>
          <w:iCs/>
          <w:color w:val="000000"/>
        </w:rPr>
        <w:t>B</w:t>
      </w:r>
      <w:r w:rsidRPr="000C2C6A">
        <w:rPr>
          <w:color w:val="000000"/>
        </w:rPr>
        <w:t xml:space="preserve">) e </w:t>
      </w:r>
      <w:r w:rsidRPr="000C2C6A">
        <w:rPr>
          <w:i/>
          <w:iCs/>
          <w:color w:val="000000"/>
        </w:rPr>
        <w:t>p</w:t>
      </w:r>
      <w:r w:rsidRPr="000C2C6A">
        <w:rPr>
          <w:color w:val="000000"/>
        </w:rPr>
        <w:t>(</w:t>
      </w:r>
      <w:r w:rsidRPr="000C2C6A">
        <w:rPr>
          <w:i/>
          <w:iCs/>
          <w:color w:val="000000"/>
        </w:rPr>
        <w:t>C</w:t>
      </w:r>
      <w:r w:rsidRPr="000C2C6A">
        <w:rPr>
          <w:color w:val="000000"/>
        </w:rPr>
        <w:t>).</w:t>
      </w:r>
    </w:p>
    <w:p w:rsidR="000C2C6A" w:rsidRPr="000C2C6A" w:rsidRDefault="000C2C6A" w:rsidP="0012101A">
      <w:pPr>
        <w:tabs>
          <w:tab w:val="left" w:pos="426"/>
        </w:tabs>
        <w:autoSpaceDE w:val="0"/>
        <w:autoSpaceDN w:val="0"/>
        <w:adjustRightInd w:val="0"/>
        <w:rPr>
          <w:color w:val="000000"/>
        </w:rPr>
      </w:pPr>
      <w:r w:rsidRPr="0012101A">
        <w:rPr>
          <w:b/>
          <w:bCs/>
          <w:color w:val="C00000"/>
        </w:rPr>
        <w:t>b)</w:t>
      </w:r>
      <w:r w:rsidRPr="000C2C6A">
        <w:rPr>
          <w:b/>
          <w:bCs/>
          <w:color w:val="0092CD"/>
        </w:rPr>
        <w:t xml:space="preserve"> </w:t>
      </w:r>
      <w:r w:rsidR="0012101A">
        <w:rPr>
          <w:b/>
          <w:bCs/>
          <w:color w:val="0092CD"/>
        </w:rPr>
        <w:tab/>
      </w:r>
      <w:r w:rsidRPr="000C2C6A">
        <w:rPr>
          <w:color w:val="000000"/>
        </w:rPr>
        <w:t xml:space="preserve">Define em compreensão o acontecimento </w:t>
      </w:r>
      <w:r w:rsidRPr="000C2C6A">
        <w:rPr>
          <w:color w:val="000000"/>
          <w:position w:val="-6"/>
        </w:rPr>
        <w:object w:dxaOrig="660" w:dyaOrig="279">
          <v:shape id="_x0000_i1045" type="#_x0000_t75" style="width:33pt;height:14.5pt" o:ole="">
            <v:imagedata r:id="rId44" o:title=""/>
          </v:shape>
          <o:OLEObject Type="Embed" ProgID="Equation.DSMT4" ShapeID="_x0000_i1045" DrawAspect="Content" ObjectID="_1806146013" r:id="rId45"/>
        </w:object>
      </w:r>
      <w:r w:rsidRPr="000C2C6A">
        <w:rPr>
          <w:color w:val="000000"/>
        </w:rPr>
        <w:t>e calcula a sua probabilidade.</w:t>
      </w:r>
    </w:p>
    <w:p w:rsidR="000C2C6A" w:rsidRPr="000C2C6A" w:rsidRDefault="000C2C6A" w:rsidP="0012101A">
      <w:pPr>
        <w:tabs>
          <w:tab w:val="left" w:pos="426"/>
        </w:tabs>
        <w:autoSpaceDE w:val="0"/>
        <w:autoSpaceDN w:val="0"/>
        <w:adjustRightInd w:val="0"/>
        <w:rPr>
          <w:color w:val="000000"/>
        </w:rPr>
      </w:pPr>
      <w:r w:rsidRPr="0012101A">
        <w:rPr>
          <w:b/>
          <w:bCs/>
          <w:color w:val="C00000"/>
        </w:rPr>
        <w:t>c)</w:t>
      </w:r>
      <w:r w:rsidRPr="000C2C6A">
        <w:rPr>
          <w:b/>
          <w:bCs/>
          <w:color w:val="0092CD"/>
        </w:rPr>
        <w:t xml:space="preserve"> </w:t>
      </w:r>
      <w:r w:rsidR="0012101A">
        <w:rPr>
          <w:b/>
          <w:bCs/>
          <w:color w:val="0092CD"/>
        </w:rPr>
        <w:tab/>
      </w:r>
      <w:r w:rsidRPr="000C2C6A">
        <w:rPr>
          <w:color w:val="000000"/>
        </w:rPr>
        <w:t xml:space="preserve">Define em compreensão o acontecimento </w:t>
      </w:r>
      <w:r w:rsidRPr="000C2C6A">
        <w:rPr>
          <w:color w:val="000000"/>
          <w:position w:val="-6"/>
        </w:rPr>
        <w:object w:dxaOrig="660" w:dyaOrig="340">
          <v:shape id="_x0000_i1046" type="#_x0000_t75" style="width:33pt;height:17.5pt" o:ole="">
            <v:imagedata r:id="rId46" o:title=""/>
          </v:shape>
          <o:OLEObject Type="Embed" ProgID="Equation.DSMT4" ShapeID="_x0000_i1046" DrawAspect="Content" ObjectID="_1806146014" r:id="rId47"/>
        </w:object>
      </w:r>
      <w:r w:rsidRPr="000C2C6A">
        <w:rPr>
          <w:color w:val="000000"/>
        </w:rPr>
        <w:t>e calcula a sua probabilidade.</w:t>
      </w:r>
    </w:p>
    <w:p w:rsidR="000C2C6A" w:rsidRPr="000C2C6A" w:rsidRDefault="000C2C6A" w:rsidP="0012101A">
      <w:pPr>
        <w:tabs>
          <w:tab w:val="left" w:pos="426"/>
        </w:tabs>
        <w:rPr>
          <w:b/>
          <w:color w:val="C00000"/>
        </w:rPr>
      </w:pPr>
      <w:r w:rsidRPr="0012101A">
        <w:rPr>
          <w:b/>
          <w:bCs/>
          <w:color w:val="C00000"/>
        </w:rPr>
        <w:t>d)</w:t>
      </w:r>
      <w:r w:rsidRPr="000C2C6A">
        <w:rPr>
          <w:b/>
          <w:bCs/>
          <w:color w:val="0092CD"/>
        </w:rPr>
        <w:t xml:space="preserve"> </w:t>
      </w:r>
      <w:r w:rsidR="0012101A">
        <w:rPr>
          <w:b/>
          <w:bCs/>
          <w:color w:val="0092CD"/>
        </w:rPr>
        <w:tab/>
      </w:r>
      <w:r w:rsidRPr="000C2C6A">
        <w:rPr>
          <w:color w:val="000000"/>
        </w:rPr>
        <w:t xml:space="preserve">Calcula </w:t>
      </w:r>
      <w:r w:rsidRPr="000C2C6A">
        <w:rPr>
          <w:color w:val="000000"/>
          <w:position w:val="-14"/>
        </w:rPr>
        <w:object w:dxaOrig="1440" w:dyaOrig="400">
          <v:shape id="_x0000_i1047" type="#_x0000_t75" style="width:1in;height:20.5pt" o:ole="">
            <v:imagedata r:id="rId48" o:title=""/>
          </v:shape>
          <o:OLEObject Type="Embed" ProgID="Equation.DSMT4" ShapeID="_x0000_i1047" DrawAspect="Content" ObjectID="_1806146015" r:id="rId49"/>
        </w:object>
      </w:r>
      <w:r w:rsidRPr="000C2C6A">
        <w:rPr>
          <w:color w:val="000000"/>
        </w:rPr>
        <w:t>.</w:t>
      </w:r>
    </w:p>
    <w:p w:rsidR="000C2C6A" w:rsidRDefault="000C2C6A" w:rsidP="000C2C6A">
      <w:pPr>
        <w:ind w:left="360"/>
        <w:jc w:val="both"/>
      </w:pPr>
    </w:p>
    <w:p w:rsidR="002270D5" w:rsidRPr="002270D5" w:rsidRDefault="002270D5" w:rsidP="002270D5">
      <w:pPr>
        <w:numPr>
          <w:ilvl w:val="0"/>
          <w:numId w:val="2"/>
        </w:numPr>
        <w:jc w:val="both"/>
      </w:pPr>
      <w:r w:rsidRPr="002270D5">
        <w:rPr>
          <w:rFonts w:cs="Delta-Light"/>
        </w:rPr>
        <w:t>A Ana possui 5 t-shirts, 4 calças e 2 pares de sapatilhas. De quantos modos diferentes pode a</w:t>
      </w:r>
    </w:p>
    <w:p w:rsidR="002270D5" w:rsidRPr="00FF6841" w:rsidRDefault="002270D5" w:rsidP="002270D5">
      <w:pPr>
        <w:tabs>
          <w:tab w:val="left" w:pos="993"/>
        </w:tabs>
        <w:autoSpaceDE w:val="0"/>
        <w:autoSpaceDN w:val="0"/>
        <w:adjustRightInd w:val="0"/>
        <w:ind w:left="426"/>
        <w:rPr>
          <w:rFonts w:cs="Delta-Light"/>
        </w:rPr>
      </w:pPr>
      <w:r w:rsidRPr="00FF6841">
        <w:rPr>
          <w:rFonts w:cs="Delta-Light"/>
        </w:rPr>
        <w:t>Ana vestir-se?</w:t>
      </w:r>
    </w:p>
    <w:p w:rsidR="002270D5" w:rsidRDefault="002270D5" w:rsidP="002270D5">
      <w:pPr>
        <w:ind w:left="360"/>
        <w:jc w:val="both"/>
      </w:pPr>
    </w:p>
    <w:p w:rsidR="00FC095A" w:rsidRPr="00FC095A" w:rsidRDefault="00FC095A" w:rsidP="00FC095A">
      <w:pPr>
        <w:numPr>
          <w:ilvl w:val="0"/>
          <w:numId w:val="2"/>
        </w:numPr>
        <w:jc w:val="both"/>
      </w:pPr>
      <w:r w:rsidRPr="00FC095A">
        <w:rPr>
          <w:rFonts w:cs="Delta-Light"/>
        </w:rPr>
        <w:t>Uma experiência aleatória consiste em tirar uma das três bolas de uma caixa e em seguida, lançar um dado. Qual é o número total de casos possíveis da experiência?</w:t>
      </w:r>
    </w:p>
    <w:p w:rsidR="00FC095A" w:rsidRDefault="00FC095A" w:rsidP="00FC095A">
      <w:pPr>
        <w:ind w:left="360"/>
        <w:jc w:val="both"/>
      </w:pPr>
    </w:p>
    <w:p w:rsidR="00314E65" w:rsidRPr="00F934F1" w:rsidRDefault="00314E65" w:rsidP="00314E65">
      <w:pPr>
        <w:numPr>
          <w:ilvl w:val="0"/>
          <w:numId w:val="2"/>
        </w:numPr>
        <w:jc w:val="both"/>
      </w:pPr>
      <w:r w:rsidRPr="00314E65">
        <w:rPr>
          <w:rFonts w:cs="Delta-Light"/>
        </w:rPr>
        <w:t>Uma caixa tem 20 bolas das quais 8 são azuis. Tirando, sucessivamente e sem reposição, 4 bolas da caixa, qual a probabilidade de obter 4 bolas azuis?</w:t>
      </w:r>
    </w:p>
    <w:p w:rsidR="00314E65" w:rsidRDefault="00314E65" w:rsidP="00314E65">
      <w:pPr>
        <w:ind w:left="360"/>
        <w:jc w:val="both"/>
      </w:pPr>
    </w:p>
    <w:p w:rsidR="00534C1E" w:rsidRDefault="00534C1E" w:rsidP="00534C1E">
      <w:pPr>
        <w:numPr>
          <w:ilvl w:val="0"/>
          <w:numId w:val="2"/>
        </w:numPr>
        <w:jc w:val="both"/>
      </w:pPr>
      <w:r w:rsidRPr="00AB2F61">
        <w:t>Lança-se uma moeda de um euro 6 vezes. Quantos resultados possíveis existem?</w:t>
      </w:r>
    </w:p>
    <w:p w:rsidR="00054E0C" w:rsidRPr="00DA4CA7" w:rsidRDefault="00054E0C" w:rsidP="00054E0C">
      <w:pPr>
        <w:ind w:left="360"/>
        <w:jc w:val="both"/>
      </w:pPr>
    </w:p>
    <w:p w:rsidR="00054E0C" w:rsidRPr="001D794D" w:rsidRDefault="00054E0C" w:rsidP="00054E0C">
      <w:pPr>
        <w:numPr>
          <w:ilvl w:val="0"/>
          <w:numId w:val="2"/>
        </w:numPr>
        <w:jc w:val="both"/>
      </w:pPr>
      <w:r w:rsidRPr="001D794D">
        <w:t>Considera um totobola de 14 jogos com resultados possíveis “1”, “</w:t>
      </w:r>
      <w:r w:rsidRPr="001D794D">
        <w:rPr>
          <w:lang w:val="en-GB"/>
        </w:rPr>
        <w:sym w:font="Symbol" w:char="00B4"/>
      </w:r>
      <w:r w:rsidRPr="001D794D">
        <w:t>”, ou “2”. Quantas</w:t>
      </w:r>
    </w:p>
    <w:p w:rsidR="00054E0C" w:rsidRPr="001D794D" w:rsidRDefault="00054E0C" w:rsidP="00054E0C">
      <w:pPr>
        <w:ind w:firstLine="360"/>
      </w:pPr>
      <w:r w:rsidRPr="001D794D">
        <w:t>chaves (sequências de 14 resultados) diferentes existem?</w:t>
      </w:r>
    </w:p>
    <w:p w:rsidR="00054E0C" w:rsidRPr="00DA4CA7" w:rsidRDefault="00054E0C" w:rsidP="00054E0C">
      <w:pPr>
        <w:ind w:left="360"/>
        <w:jc w:val="both"/>
      </w:pPr>
    </w:p>
    <w:p w:rsidR="00D16FF4" w:rsidRPr="008C4530" w:rsidRDefault="00D16FF4" w:rsidP="00D16FF4">
      <w:pPr>
        <w:numPr>
          <w:ilvl w:val="0"/>
          <w:numId w:val="2"/>
        </w:numPr>
        <w:jc w:val="both"/>
      </w:pPr>
      <w:r w:rsidRPr="00D16FF4">
        <w:rPr>
          <w:rFonts w:cs="MV Boli"/>
          <w:noProof/>
        </w:rPr>
        <w:t xml:space="preserve">Simplifica a expressão: </w:t>
      </w:r>
      <w:r w:rsidRPr="008C4530">
        <w:rPr>
          <w:rFonts w:cs="MV Boli"/>
          <w:noProof/>
          <w:position w:val="-32"/>
        </w:rPr>
        <w:object w:dxaOrig="800" w:dyaOrig="740">
          <v:shape id="_x0000_i1048" type="#_x0000_t75" style="width:40pt;height:37pt" o:ole="">
            <v:imagedata r:id="rId50" o:title=""/>
          </v:shape>
          <o:OLEObject Type="Embed" ProgID="Equation.DSMT4" ShapeID="_x0000_i1048" DrawAspect="Content" ObjectID="_1806146016" r:id="rId51"/>
        </w:object>
      </w:r>
      <w:r w:rsidRPr="00D16FF4">
        <w:rPr>
          <w:rFonts w:cs="MV Boli"/>
          <w:noProof/>
        </w:rPr>
        <w:t>.</w:t>
      </w:r>
    </w:p>
    <w:p w:rsidR="00D16FF4" w:rsidRDefault="00D16FF4" w:rsidP="00D16FF4">
      <w:pPr>
        <w:ind w:left="360"/>
        <w:jc w:val="both"/>
      </w:pPr>
    </w:p>
    <w:p w:rsidR="0031252B" w:rsidRPr="00974D04" w:rsidRDefault="0031252B" w:rsidP="00D93D69">
      <w:pPr>
        <w:numPr>
          <w:ilvl w:val="0"/>
          <w:numId w:val="2"/>
        </w:numPr>
        <w:jc w:val="both"/>
      </w:pPr>
      <w:r w:rsidRPr="00974D04">
        <w:t>Numa turma com 22 alunos vai ser efectuada a eleição do delegado e subdelegado da turma. De quantas formas diferentes pode ser feita a eleição?</w:t>
      </w:r>
    </w:p>
    <w:p w:rsidR="0031252B" w:rsidRDefault="0031252B" w:rsidP="0031252B">
      <w:pPr>
        <w:ind w:left="360"/>
        <w:jc w:val="both"/>
      </w:pPr>
    </w:p>
    <w:p w:rsidR="00D93D69" w:rsidRPr="00974D04" w:rsidRDefault="00D93D69" w:rsidP="00D93D69">
      <w:pPr>
        <w:numPr>
          <w:ilvl w:val="0"/>
          <w:numId w:val="2"/>
        </w:numPr>
        <w:jc w:val="both"/>
      </w:pPr>
      <w:r w:rsidRPr="00974D04">
        <w:lastRenderedPageBreak/>
        <w:t>Uma arca congeladora vertical tem seis prateleiras.</w:t>
      </w:r>
    </w:p>
    <w:p w:rsidR="00D93D69" w:rsidRPr="00974D04" w:rsidRDefault="00D93D69" w:rsidP="00D93D69">
      <w:pPr>
        <w:tabs>
          <w:tab w:val="left" w:pos="0"/>
        </w:tabs>
        <w:ind w:left="360"/>
      </w:pPr>
      <w:r w:rsidRPr="00974D04">
        <w:t>A Ana pretende guardar, nessa arca, um gelado, uma pizza e ervilhas. De quantas maneiras diferentes pode a Ana guardar os três produtos na arca, sabendo que estes têm de ficar em prateleiras distintas?</w:t>
      </w:r>
    </w:p>
    <w:p w:rsidR="00D93D69" w:rsidRDefault="00D93D69" w:rsidP="00D93D69">
      <w:pPr>
        <w:ind w:left="360"/>
        <w:jc w:val="both"/>
      </w:pPr>
    </w:p>
    <w:p w:rsidR="008549D3" w:rsidRPr="008549D3" w:rsidRDefault="008549D3" w:rsidP="008549D3">
      <w:pPr>
        <w:numPr>
          <w:ilvl w:val="0"/>
          <w:numId w:val="2"/>
        </w:numPr>
        <w:jc w:val="both"/>
      </w:pPr>
      <w:r w:rsidRPr="008549D3">
        <w:rPr>
          <w:rFonts w:cs="Delta-Light"/>
        </w:rPr>
        <w:t>De um baralho de 52 cartas, seleccionaram-se as 13 cartas de copas. Destas, escolhem-se 5 ao</w:t>
      </w:r>
    </w:p>
    <w:p w:rsidR="008549D3" w:rsidRPr="005A5404" w:rsidRDefault="008549D3" w:rsidP="008549D3">
      <w:pPr>
        <w:autoSpaceDE w:val="0"/>
        <w:autoSpaceDN w:val="0"/>
        <w:adjustRightInd w:val="0"/>
        <w:ind w:firstLine="360"/>
        <w:rPr>
          <w:rFonts w:cs="Delta-Light"/>
        </w:rPr>
      </w:pPr>
      <w:r w:rsidRPr="005A5404">
        <w:rPr>
          <w:rFonts w:cs="Delta-Light"/>
        </w:rPr>
        <w:t>acaso e dispõem-se em fila numa mesa.</w:t>
      </w:r>
    </w:p>
    <w:p w:rsidR="008549D3" w:rsidRPr="00DC502C" w:rsidRDefault="008549D3" w:rsidP="008549D3">
      <w:pPr>
        <w:autoSpaceDE w:val="0"/>
        <w:autoSpaceDN w:val="0"/>
        <w:adjustRightInd w:val="0"/>
        <w:ind w:firstLine="360"/>
      </w:pPr>
      <w:r w:rsidRPr="005A5404">
        <w:rPr>
          <w:rFonts w:cs="Delta-Light"/>
        </w:rPr>
        <w:t>Qual a probabilidade de formar uma fila que comece com o ás e termine com a dama?</w:t>
      </w:r>
    </w:p>
    <w:p w:rsidR="008549D3" w:rsidRDefault="008549D3" w:rsidP="008549D3">
      <w:pPr>
        <w:ind w:left="360"/>
        <w:jc w:val="both"/>
      </w:pPr>
    </w:p>
    <w:p w:rsidR="00FE65A2" w:rsidRPr="004E1017" w:rsidRDefault="00FE65A2" w:rsidP="00FE65A2">
      <w:pPr>
        <w:numPr>
          <w:ilvl w:val="0"/>
          <w:numId w:val="2"/>
        </w:numPr>
        <w:jc w:val="both"/>
      </w:pPr>
      <w:r w:rsidRPr="00FE65A2">
        <w:rPr>
          <w:rFonts w:cs="Delta-Light"/>
        </w:rPr>
        <w:t>Com as letras da palavra “SORTE” quantas palavras com ou sem sentido é possível formar?</w:t>
      </w:r>
    </w:p>
    <w:p w:rsidR="00FE65A2" w:rsidRDefault="00FE65A2" w:rsidP="00FE65A2">
      <w:pPr>
        <w:ind w:left="360"/>
        <w:jc w:val="both"/>
      </w:pPr>
    </w:p>
    <w:p w:rsidR="00421F27" w:rsidRPr="00E34BC0" w:rsidRDefault="00421F27" w:rsidP="00421F27">
      <w:pPr>
        <w:numPr>
          <w:ilvl w:val="0"/>
          <w:numId w:val="2"/>
        </w:numPr>
        <w:jc w:val="both"/>
      </w:pPr>
      <w:r w:rsidRPr="00421F27">
        <w:rPr>
          <w:rFonts w:cs="Delta-Light"/>
        </w:rPr>
        <w:t>O João tem 8 cubos, três são azuis, sendo os restantes verdes. O João empilha os 8 cubos, aleatoriamente, uns em cima dos outros. Qual a probabilidade de os três cubos azuis ficarem em baixo?</w:t>
      </w:r>
    </w:p>
    <w:p w:rsidR="00421F27" w:rsidRDefault="00421F27" w:rsidP="00421F27">
      <w:pPr>
        <w:ind w:left="360"/>
        <w:jc w:val="both"/>
      </w:pPr>
    </w:p>
    <w:p w:rsidR="00C45BDD" w:rsidRPr="000F0134" w:rsidRDefault="00C45BDD" w:rsidP="00C45BDD">
      <w:pPr>
        <w:numPr>
          <w:ilvl w:val="0"/>
          <w:numId w:val="2"/>
        </w:numPr>
        <w:jc w:val="both"/>
      </w:pPr>
      <w:r w:rsidRPr="00C45BDD">
        <w:rPr>
          <w:rFonts w:cs="Delta-Light"/>
        </w:rPr>
        <w:t>Com as letras da palavra “MATEMÁTICA” quantas palavras com ou sem sentido é possível formar?</w:t>
      </w:r>
    </w:p>
    <w:p w:rsidR="00C45BDD" w:rsidRDefault="00C45BDD" w:rsidP="00C45BDD">
      <w:pPr>
        <w:ind w:left="360"/>
        <w:jc w:val="both"/>
      </w:pPr>
    </w:p>
    <w:p w:rsidR="00C44C7E" w:rsidRPr="00C44C7E" w:rsidRDefault="00C44C7E" w:rsidP="00C44C7E">
      <w:pPr>
        <w:numPr>
          <w:ilvl w:val="0"/>
          <w:numId w:val="2"/>
        </w:numPr>
        <w:jc w:val="both"/>
      </w:pPr>
      <w:r w:rsidRPr="00C44C7E">
        <w:rPr>
          <w:rFonts w:cs="Delta-Light"/>
        </w:rPr>
        <w:t>O João tem 10 jogos para Playstation3 e vai oferecer dois ao seu melhor amigo. De quantas formas distintas pode escolher os dois jogos para oferecer?</w:t>
      </w:r>
    </w:p>
    <w:p w:rsidR="00C44C7E" w:rsidRDefault="00C44C7E" w:rsidP="00C44C7E">
      <w:pPr>
        <w:ind w:left="360"/>
        <w:jc w:val="both"/>
      </w:pPr>
    </w:p>
    <w:p w:rsidR="002D2856" w:rsidRPr="002D2856" w:rsidRDefault="002D2856" w:rsidP="002D2856">
      <w:pPr>
        <w:numPr>
          <w:ilvl w:val="0"/>
          <w:numId w:val="2"/>
        </w:numPr>
        <w:jc w:val="both"/>
      </w:pPr>
      <w:r w:rsidRPr="002D2856">
        <w:rPr>
          <w:rFonts w:cs="Delta-Light"/>
        </w:rPr>
        <w:t>Para representar Portugal nas Olimpíadas Internacionais de Matemática foram selecionados 10 alunos: dois do ensino básico, quatro do ensino secundário e quatro do ensino superior. Uma empresa patrocinadora das olimpíadas oferece uma viagem a cinco dos dez alunos seleccionados, escolhidos ao acaso.</w:t>
      </w:r>
    </w:p>
    <w:p w:rsidR="002D2856" w:rsidRPr="007E7360" w:rsidRDefault="002D2856" w:rsidP="002D2856">
      <w:pPr>
        <w:autoSpaceDE w:val="0"/>
        <w:autoSpaceDN w:val="0"/>
        <w:adjustRightInd w:val="0"/>
        <w:ind w:left="360"/>
      </w:pPr>
      <w:r w:rsidRPr="007E7360">
        <w:rPr>
          <w:rFonts w:cs="Delta-Light"/>
        </w:rPr>
        <w:t>Qual a probabilidade de que os dois alunos do ensino básico serem contemplados com essa viagem?</w:t>
      </w:r>
    </w:p>
    <w:p w:rsidR="002D2856" w:rsidRDefault="002D2856" w:rsidP="002D2856">
      <w:pPr>
        <w:ind w:left="360"/>
        <w:jc w:val="both"/>
      </w:pPr>
    </w:p>
    <w:p w:rsidR="00E8211F" w:rsidRPr="00E8211F" w:rsidRDefault="00E8211F" w:rsidP="00E8211F">
      <w:pPr>
        <w:numPr>
          <w:ilvl w:val="0"/>
          <w:numId w:val="2"/>
        </w:numPr>
        <w:jc w:val="both"/>
      </w:pPr>
      <w:r w:rsidRPr="00E8211F">
        <w:rPr>
          <w:rFonts w:cs="Delta-Light"/>
        </w:rPr>
        <w:t>Considera todos os números de cinco algarismos que se podem formar com os algarismos de 1 a 9. Escolhe-se, ao acaso, um desses números. Qual a probabilidade de o número escolhido ter:</w:t>
      </w:r>
    </w:p>
    <w:p w:rsidR="00E8211F" w:rsidRPr="00C02384" w:rsidRDefault="00E8211F" w:rsidP="00866AE8">
      <w:pPr>
        <w:numPr>
          <w:ilvl w:val="0"/>
          <w:numId w:val="14"/>
        </w:numPr>
        <w:tabs>
          <w:tab w:val="left" w:pos="426"/>
        </w:tabs>
        <w:autoSpaceDE w:val="0"/>
        <w:autoSpaceDN w:val="0"/>
        <w:adjustRightInd w:val="0"/>
        <w:ind w:left="1134" w:hanging="1134"/>
        <w:rPr>
          <w:rFonts w:cs="Delta-Light"/>
        </w:rPr>
      </w:pPr>
      <w:r w:rsidRPr="00C02384">
        <w:rPr>
          <w:rFonts w:cs="Delta-Light"/>
        </w:rPr>
        <w:t>Exatamente dois algarismos iguais a quatro?</w:t>
      </w:r>
    </w:p>
    <w:p w:rsidR="00E8211F" w:rsidRPr="00C02384" w:rsidRDefault="00E8211F" w:rsidP="00866AE8">
      <w:pPr>
        <w:numPr>
          <w:ilvl w:val="0"/>
          <w:numId w:val="14"/>
        </w:numPr>
        <w:tabs>
          <w:tab w:val="left" w:pos="426"/>
        </w:tabs>
        <w:autoSpaceDE w:val="0"/>
        <w:autoSpaceDN w:val="0"/>
        <w:adjustRightInd w:val="0"/>
        <w:ind w:left="1134" w:hanging="1134"/>
        <w:rPr>
          <w:rFonts w:cs="Delta-Light"/>
        </w:rPr>
      </w:pPr>
      <w:r w:rsidRPr="00C02384">
        <w:rPr>
          <w:rFonts w:cs="Delta-Light"/>
        </w:rPr>
        <w:t>Os algarismos todos diferentes e ser maior do que 79 000?</w:t>
      </w:r>
    </w:p>
    <w:p w:rsidR="00E8211F" w:rsidRDefault="00E8211F" w:rsidP="00E8211F">
      <w:pPr>
        <w:ind w:left="360"/>
        <w:jc w:val="both"/>
      </w:pPr>
    </w:p>
    <w:p w:rsidR="00630629" w:rsidRPr="00630629" w:rsidRDefault="00630629" w:rsidP="00630629">
      <w:pPr>
        <w:numPr>
          <w:ilvl w:val="0"/>
          <w:numId w:val="2"/>
        </w:numPr>
        <w:jc w:val="both"/>
      </w:pPr>
      <w:r w:rsidRPr="00630629">
        <w:rPr>
          <w:rFonts w:cs="Delta-Light"/>
        </w:rPr>
        <w:t xml:space="preserve">Considera o conjunto dos números de </w:t>
      </w:r>
      <w:r w:rsidRPr="00630629">
        <w:rPr>
          <w:rFonts w:cs="Delta-Light"/>
          <w:b/>
        </w:rPr>
        <w:t>quatro algarismos distintos</w:t>
      </w:r>
      <w:r w:rsidRPr="00630629">
        <w:rPr>
          <w:rFonts w:cs="Delta-Light"/>
        </w:rPr>
        <w:t xml:space="preserve">, menores que 4000, que se podem formar com os algarismos 1,3,5,7 e 9. Escolhem-se, ao acaso, três elementos desse conjunto, qual a probabilidade de todos serem maiores do que 3000? </w:t>
      </w:r>
    </w:p>
    <w:p w:rsidR="00630629" w:rsidRDefault="00630629" w:rsidP="00630629">
      <w:pPr>
        <w:ind w:left="360"/>
        <w:jc w:val="both"/>
      </w:pPr>
    </w:p>
    <w:p w:rsidR="0012101A" w:rsidRPr="0012101A" w:rsidRDefault="0012101A" w:rsidP="0012101A">
      <w:pPr>
        <w:numPr>
          <w:ilvl w:val="0"/>
          <w:numId w:val="2"/>
        </w:numPr>
        <w:jc w:val="both"/>
      </w:pPr>
      <w:r w:rsidRPr="0012101A">
        <w:rPr>
          <w:rFonts w:cs="MV Boli"/>
          <w:noProof/>
        </w:rPr>
        <w:t>Na preparação para um exame de escolha múltipla a Sofia verificou que de um modo geral em cada 30 questões acerta 20.</w:t>
      </w:r>
    </w:p>
    <w:p w:rsidR="0012101A" w:rsidRDefault="0012101A" w:rsidP="0012101A">
      <w:pPr>
        <w:ind w:left="360"/>
        <w:jc w:val="both"/>
        <w:rPr>
          <w:rFonts w:cs="MV Boli"/>
          <w:noProof/>
        </w:rPr>
      </w:pPr>
      <w:r w:rsidRPr="00E32546">
        <w:rPr>
          <w:rFonts w:cs="MV Boli"/>
          <w:noProof/>
        </w:rPr>
        <w:t>O exame que vai realizar é composto por 16 questões de escolha múltipla.</w:t>
      </w:r>
    </w:p>
    <w:p w:rsidR="0012101A" w:rsidRPr="00E32546" w:rsidRDefault="0012101A" w:rsidP="0012101A">
      <w:pPr>
        <w:ind w:left="360"/>
        <w:jc w:val="both"/>
        <w:rPr>
          <w:rFonts w:cs="MV Boli"/>
          <w:noProof/>
        </w:rPr>
      </w:pPr>
      <w:r w:rsidRPr="00E32546">
        <w:rPr>
          <w:rFonts w:cs="MV Boli"/>
          <w:noProof/>
        </w:rPr>
        <w:t xml:space="preserve">Qual a probabilidade da Sofia acertar em: </w:t>
      </w:r>
    </w:p>
    <w:p w:rsidR="0012101A" w:rsidRPr="00E32546" w:rsidRDefault="0012101A" w:rsidP="00866AE8">
      <w:pPr>
        <w:numPr>
          <w:ilvl w:val="0"/>
          <w:numId w:val="15"/>
        </w:numPr>
        <w:tabs>
          <w:tab w:val="left" w:pos="0"/>
          <w:tab w:val="left" w:pos="426"/>
        </w:tabs>
        <w:autoSpaceDE w:val="0"/>
        <w:autoSpaceDN w:val="0"/>
        <w:adjustRightInd w:val="0"/>
        <w:spacing w:line="276" w:lineRule="auto"/>
        <w:ind w:left="0" w:firstLine="0"/>
        <w:jc w:val="both"/>
        <w:rPr>
          <w:rFonts w:cs="MV Boli"/>
          <w:noProof/>
        </w:rPr>
      </w:pPr>
      <w:r w:rsidRPr="00E32546">
        <w:rPr>
          <w:rFonts w:cs="MV Boli"/>
          <w:noProof/>
        </w:rPr>
        <w:t>todas as questões?</w:t>
      </w:r>
    </w:p>
    <w:p w:rsidR="0012101A" w:rsidRPr="00E32546" w:rsidRDefault="0012101A" w:rsidP="00866AE8">
      <w:pPr>
        <w:numPr>
          <w:ilvl w:val="0"/>
          <w:numId w:val="15"/>
        </w:numPr>
        <w:tabs>
          <w:tab w:val="left" w:pos="0"/>
          <w:tab w:val="left" w:pos="426"/>
        </w:tabs>
        <w:autoSpaceDE w:val="0"/>
        <w:autoSpaceDN w:val="0"/>
        <w:adjustRightInd w:val="0"/>
        <w:spacing w:line="276" w:lineRule="auto"/>
        <w:ind w:hanging="1068"/>
        <w:jc w:val="both"/>
        <w:rPr>
          <w:rFonts w:cs="MV Boli"/>
          <w:noProof/>
        </w:rPr>
      </w:pPr>
      <w:r w:rsidRPr="00E32546">
        <w:rPr>
          <w:rFonts w:cs="MV Boli"/>
          <w:noProof/>
        </w:rPr>
        <w:t>pelo menos 14 questões?</w:t>
      </w:r>
    </w:p>
    <w:p w:rsidR="0012101A" w:rsidRDefault="0012101A" w:rsidP="0012101A">
      <w:pPr>
        <w:ind w:left="360"/>
        <w:jc w:val="both"/>
      </w:pPr>
    </w:p>
    <w:p w:rsidR="004E7B0A" w:rsidRPr="004E7B0A" w:rsidRDefault="004E7B0A" w:rsidP="004E7B0A">
      <w:pPr>
        <w:numPr>
          <w:ilvl w:val="0"/>
          <w:numId w:val="2"/>
        </w:numPr>
        <w:jc w:val="both"/>
      </w:pPr>
      <w:r w:rsidRPr="004E7B0A">
        <w:rPr>
          <w:rFonts w:cs="MV Boli"/>
          <w:noProof/>
        </w:rPr>
        <w:t xml:space="preserve">Num armazém estão preparados, para distribuição,  2 000 iPhones. Sabe-se que, entre estes, 200 apresentam defeito. </w:t>
      </w:r>
    </w:p>
    <w:p w:rsidR="004E7B0A" w:rsidRPr="003F5196" w:rsidRDefault="004E7B0A" w:rsidP="004E7B0A">
      <w:pPr>
        <w:autoSpaceDE w:val="0"/>
        <w:autoSpaceDN w:val="0"/>
        <w:adjustRightInd w:val="0"/>
        <w:ind w:firstLine="360"/>
        <w:jc w:val="both"/>
        <w:rPr>
          <w:rFonts w:cs="MV Boli"/>
          <w:noProof/>
        </w:rPr>
      </w:pPr>
      <w:r w:rsidRPr="003F5196">
        <w:rPr>
          <w:rFonts w:cs="MV Boli"/>
          <w:noProof/>
        </w:rPr>
        <w:t>Realizou-se uma inspeção a uma amostra de 20 iPhones escolhidos ao acaso, com reposição.</w:t>
      </w:r>
    </w:p>
    <w:p w:rsidR="004E7B0A" w:rsidRPr="003F5196" w:rsidRDefault="004E7B0A" w:rsidP="004E7B0A">
      <w:pPr>
        <w:autoSpaceDE w:val="0"/>
        <w:autoSpaceDN w:val="0"/>
        <w:adjustRightInd w:val="0"/>
        <w:ind w:left="360"/>
        <w:jc w:val="both"/>
        <w:rPr>
          <w:rFonts w:cs="MV Boli"/>
          <w:noProof/>
        </w:rPr>
      </w:pPr>
      <w:r w:rsidRPr="003F5196">
        <w:rPr>
          <w:rFonts w:cs="MV Boli"/>
          <w:noProof/>
        </w:rPr>
        <w:t>Na amostra só são permitidos, no máximo, três iPhones com defeito, qual a probabilidade da inspeção não rejeitar a distribuição dos iPhones?</w:t>
      </w:r>
    </w:p>
    <w:p w:rsidR="004E7B0A" w:rsidRDefault="004E7B0A" w:rsidP="004E7B0A">
      <w:pPr>
        <w:ind w:left="360"/>
        <w:jc w:val="both"/>
      </w:pPr>
    </w:p>
    <w:p w:rsidR="00744472" w:rsidRPr="00D06F96" w:rsidRDefault="00744472" w:rsidP="00744472">
      <w:pPr>
        <w:numPr>
          <w:ilvl w:val="0"/>
          <w:numId w:val="2"/>
        </w:numPr>
        <w:jc w:val="both"/>
      </w:pPr>
      <w:r w:rsidRPr="00D06F96">
        <w:t>A soma dos três primeiros elementos de uma certa linha do triângulo de Pascal é 29.</w:t>
      </w:r>
    </w:p>
    <w:p w:rsidR="00744472" w:rsidRPr="00D06F96" w:rsidRDefault="00744472" w:rsidP="006F0AD7">
      <w:pPr>
        <w:ind w:firstLine="360"/>
        <w:jc w:val="both"/>
      </w:pPr>
      <w:r w:rsidRPr="00D06F96">
        <w:lastRenderedPageBreak/>
        <w:t>Qual é o terceiro elemento da linha seguinte?</w:t>
      </w:r>
    </w:p>
    <w:p w:rsidR="00744472" w:rsidRDefault="00744472" w:rsidP="00744472">
      <w:pPr>
        <w:ind w:left="360"/>
        <w:jc w:val="both"/>
      </w:pPr>
    </w:p>
    <w:p w:rsidR="00D6465D" w:rsidRDefault="00D6465D" w:rsidP="00D6465D">
      <w:pPr>
        <w:numPr>
          <w:ilvl w:val="0"/>
          <w:numId w:val="2"/>
        </w:numPr>
        <w:jc w:val="both"/>
      </w:pPr>
      <w:r w:rsidRPr="00D6465D">
        <w:rPr>
          <w:i/>
          <w:u w:val="single"/>
        </w:rPr>
        <w:t xml:space="preserve">a  b  c  d  e  f  g  h  i </w:t>
      </w:r>
      <w:r w:rsidRPr="00D6465D">
        <w:rPr>
          <w:i/>
        </w:rPr>
        <w:t xml:space="preserve"> </w:t>
      </w:r>
      <w:r w:rsidRPr="00D06F96">
        <w:t xml:space="preserve"> representa uma linha completa do Triângulo de Pascal, onde todos os elementos estão substituídos por letras. Qual o valor de </w:t>
      </w:r>
      <w:r w:rsidRPr="00D6465D">
        <w:rPr>
          <w:i/>
          <w:sz w:val="28"/>
          <w:szCs w:val="28"/>
        </w:rPr>
        <w:t>d</w:t>
      </w:r>
      <w:r w:rsidRPr="00D06F96">
        <w:t>?</w:t>
      </w:r>
    </w:p>
    <w:p w:rsidR="00B44B74" w:rsidRDefault="00B44B74" w:rsidP="00B44B74">
      <w:pPr>
        <w:ind w:left="360"/>
        <w:jc w:val="both"/>
      </w:pPr>
    </w:p>
    <w:p w:rsidR="00B44B74" w:rsidRDefault="00B44B74" w:rsidP="00B44B74">
      <w:pPr>
        <w:numPr>
          <w:ilvl w:val="0"/>
          <w:numId w:val="2"/>
        </w:numPr>
        <w:jc w:val="both"/>
      </w:pPr>
      <w:r>
        <w:t>A soma de todos os elementos de uma certa linha do triângulo de Pascal é 4 096. Qual é o terceiro elemento da linha seguinte?</w:t>
      </w:r>
    </w:p>
    <w:p w:rsidR="00D6465D" w:rsidRDefault="00D6465D" w:rsidP="00D6465D">
      <w:pPr>
        <w:ind w:left="360"/>
        <w:jc w:val="both"/>
      </w:pPr>
    </w:p>
    <w:p w:rsidR="00882828" w:rsidRPr="009D457A" w:rsidRDefault="00882828" w:rsidP="00882828">
      <w:pPr>
        <w:numPr>
          <w:ilvl w:val="0"/>
          <w:numId w:val="2"/>
        </w:numPr>
        <w:jc w:val="both"/>
      </w:pPr>
      <w:r w:rsidRPr="009D457A">
        <w:t xml:space="preserve">Recorrendo à fórmula do binómio de Newton, desenvolve </w:t>
      </w:r>
      <w:r w:rsidRPr="009D457A">
        <w:rPr>
          <w:position w:val="-14"/>
        </w:rPr>
        <w:object w:dxaOrig="780" w:dyaOrig="460">
          <v:shape id="_x0000_i1049" type="#_x0000_t75" style="width:39pt;height:23pt" o:ole="">
            <v:imagedata r:id="rId52" o:title=""/>
          </v:shape>
          <o:OLEObject Type="Embed" ProgID="Equation.DSMT4" ShapeID="_x0000_i1049" DrawAspect="Content" ObjectID="_1806146017" r:id="rId53"/>
        </w:object>
      </w:r>
      <w:r w:rsidRPr="009D457A">
        <w:t>.</w:t>
      </w:r>
    </w:p>
    <w:p w:rsidR="00882828" w:rsidRDefault="00882828" w:rsidP="00882828">
      <w:pPr>
        <w:ind w:left="360"/>
        <w:jc w:val="both"/>
      </w:pPr>
    </w:p>
    <w:p w:rsidR="00602CB7" w:rsidRDefault="00602CB7" w:rsidP="00602CB7">
      <w:pPr>
        <w:numPr>
          <w:ilvl w:val="0"/>
          <w:numId w:val="2"/>
        </w:numPr>
        <w:jc w:val="both"/>
      </w:pPr>
      <w:r w:rsidRPr="009D457A">
        <w:t xml:space="preserve">Determina, caso exista, o termo independente de </w:t>
      </w:r>
      <w:r w:rsidRPr="00602CB7">
        <w:rPr>
          <w:i/>
        </w:rPr>
        <w:t xml:space="preserve">x </w:t>
      </w:r>
      <w:r w:rsidRPr="009D457A">
        <w:t xml:space="preserve">no desenvolvimento de </w:t>
      </w:r>
      <w:r w:rsidRPr="009D457A">
        <w:rPr>
          <w:position w:val="-28"/>
        </w:rPr>
        <w:object w:dxaOrig="1219" w:dyaOrig="740">
          <v:shape id="_x0000_i1050" type="#_x0000_t75" style="width:61pt;height:37pt" o:ole="">
            <v:imagedata r:id="rId54" o:title=""/>
          </v:shape>
          <o:OLEObject Type="Embed" ProgID="Equation.DSMT4" ShapeID="_x0000_i1050" DrawAspect="Content" ObjectID="_1806146018" r:id="rId55"/>
        </w:object>
      </w:r>
      <w:r w:rsidRPr="009D457A">
        <w:t>.</w:t>
      </w:r>
    </w:p>
    <w:p w:rsidR="00B44B74" w:rsidRDefault="00B44B74" w:rsidP="00B44B74">
      <w:pPr>
        <w:numPr>
          <w:ilvl w:val="0"/>
          <w:numId w:val="2"/>
        </w:numPr>
        <w:jc w:val="both"/>
      </w:pPr>
      <w:r>
        <w:t xml:space="preserve">A soma dos coeficientes binomiais do desenvolvimento de </w:t>
      </w:r>
      <w:r w:rsidRPr="00D324B4">
        <w:rPr>
          <w:position w:val="-34"/>
        </w:rPr>
        <w:object w:dxaOrig="2040" w:dyaOrig="840">
          <v:shape id="_x0000_i1051" type="#_x0000_t75" style="width:102pt;height:42pt" o:ole="">
            <v:imagedata r:id="rId56" o:title=""/>
          </v:shape>
          <o:OLEObject Type="Embed" ProgID="Equation.DSMT4" ShapeID="_x0000_i1051" DrawAspect="Content" ObjectID="_1806146019" r:id="rId57"/>
        </w:object>
      </w:r>
      <w:r>
        <w:t xml:space="preserve"> é igual a 128.</w:t>
      </w:r>
    </w:p>
    <w:p w:rsidR="00B44B74" w:rsidRDefault="00B44B74" w:rsidP="006F0AD7">
      <w:pPr>
        <w:numPr>
          <w:ilvl w:val="0"/>
          <w:numId w:val="24"/>
        </w:numPr>
        <w:ind w:left="426" w:right="-852" w:hanging="426"/>
      </w:pPr>
      <w:r>
        <w:t>Calcule n.</w:t>
      </w:r>
    </w:p>
    <w:p w:rsidR="00B44B74" w:rsidRDefault="00B44B74" w:rsidP="006F0AD7">
      <w:pPr>
        <w:numPr>
          <w:ilvl w:val="0"/>
          <w:numId w:val="24"/>
        </w:numPr>
        <w:ind w:left="426" w:right="-852" w:hanging="426"/>
      </w:pPr>
      <w:r>
        <w:t>Escreva o penúltimo termo de uma forma simplificada.</w:t>
      </w:r>
    </w:p>
    <w:p w:rsidR="00B44B74" w:rsidRDefault="00B44B74" w:rsidP="00B44B74">
      <w:pPr>
        <w:ind w:left="360"/>
        <w:jc w:val="both"/>
      </w:pPr>
    </w:p>
    <w:p w:rsidR="00A60D53" w:rsidRPr="00A60D53" w:rsidRDefault="00A60D53" w:rsidP="00A60D53">
      <w:pPr>
        <w:numPr>
          <w:ilvl w:val="0"/>
          <w:numId w:val="2"/>
        </w:numPr>
        <w:jc w:val="both"/>
      </w:pPr>
      <w:r w:rsidRPr="00A60D53">
        <w:rPr>
          <w:rFonts w:cs="MV Boli"/>
          <w:noProof/>
        </w:rPr>
        <w:t>Considera a experiência aleatória que consiste em lançar um dado e observar o número</w:t>
      </w:r>
    </w:p>
    <w:p w:rsidR="00A60D53" w:rsidRPr="005021BE" w:rsidRDefault="00A60D53" w:rsidP="006F0AD7">
      <w:pPr>
        <w:ind w:firstLine="360"/>
        <w:rPr>
          <w:rFonts w:ascii="MV Boli" w:hAnsi="MV Boli" w:cs="MV Boli"/>
          <w:b/>
          <w:color w:val="C00000"/>
        </w:rPr>
      </w:pPr>
      <w:r w:rsidRPr="005021BE">
        <w:rPr>
          <w:rFonts w:cs="MV Boli"/>
          <w:noProof/>
        </w:rPr>
        <w:t>mostrado na face de cima. Considera, agora, os acontecimentos A, B e C:</w:t>
      </w:r>
    </w:p>
    <w:p w:rsidR="00A60D53" w:rsidRPr="005021BE" w:rsidRDefault="00A60D53" w:rsidP="00A60D53">
      <w:r w:rsidRPr="005021BE">
        <w:t xml:space="preserve"> </w:t>
      </w:r>
      <w:r>
        <w:tab/>
      </w:r>
      <w:r w:rsidRPr="005021BE">
        <w:t>A: “sair número par”</w:t>
      </w:r>
    </w:p>
    <w:p w:rsidR="00A60D53" w:rsidRPr="005021BE" w:rsidRDefault="00A60D53" w:rsidP="00A60D53">
      <w:pPr>
        <w:ind w:firstLine="708"/>
      </w:pPr>
      <w:r w:rsidRPr="005021BE">
        <w:t>B: “ sair divisor de 5”</w:t>
      </w:r>
    </w:p>
    <w:p w:rsidR="00A60D53" w:rsidRPr="005021BE" w:rsidRDefault="00A60D53" w:rsidP="00A60D53">
      <w:pPr>
        <w:ind w:firstLine="708"/>
      </w:pPr>
      <w:r w:rsidRPr="005021BE">
        <w:t xml:space="preserve">C: “sair número par ou divisor de 5”      </w:t>
      </w:r>
    </w:p>
    <w:p w:rsidR="00A60D53" w:rsidRDefault="00A60D53" w:rsidP="006F0AD7">
      <w:pPr>
        <w:ind w:firstLine="360"/>
        <w:jc w:val="both"/>
      </w:pPr>
      <w:r w:rsidRPr="005021BE">
        <w:t xml:space="preserve">Que relação existe entre as probabilidades destes três acontecimentos?    </w:t>
      </w:r>
    </w:p>
    <w:p w:rsidR="00A60D53" w:rsidRDefault="00A60D53" w:rsidP="00A60D53">
      <w:pPr>
        <w:jc w:val="both"/>
      </w:pPr>
    </w:p>
    <w:p w:rsidR="00BB0625" w:rsidRPr="00734C1B" w:rsidRDefault="00BB0625" w:rsidP="00734C1B">
      <w:pPr>
        <w:numPr>
          <w:ilvl w:val="0"/>
          <w:numId w:val="2"/>
        </w:numPr>
        <w:jc w:val="both"/>
      </w:pPr>
      <w:r w:rsidRPr="00734C1B">
        <w:rPr>
          <w:rFonts w:cs="Delta-Light"/>
        </w:rPr>
        <w:t xml:space="preserve">Sejam </w:t>
      </w:r>
      <w:r w:rsidRPr="00734C1B">
        <w:rPr>
          <w:rFonts w:cs="Delta-LightItalic"/>
          <w:i/>
          <w:iCs/>
        </w:rPr>
        <w:t>A</w:t>
      </w:r>
      <w:r w:rsidRPr="00734C1B">
        <w:rPr>
          <w:rFonts w:cs="Delta-Light"/>
        </w:rPr>
        <w:t xml:space="preserve"> e </w:t>
      </w:r>
      <w:r w:rsidRPr="00734C1B">
        <w:rPr>
          <w:rFonts w:cs="Delta-LightItalic"/>
          <w:i/>
          <w:iCs/>
        </w:rPr>
        <w:t xml:space="preserve">B </w:t>
      </w:r>
      <w:r w:rsidRPr="00734C1B">
        <w:rPr>
          <w:rFonts w:cs="Delta-Light"/>
        </w:rPr>
        <w:t xml:space="preserve">dois acontecimentos de um espaço </w:t>
      </w:r>
      <w:r w:rsidRPr="00734C1B">
        <w:rPr>
          <w:rFonts w:cs="Delta-LightItalic"/>
          <w:i/>
          <w:iCs/>
        </w:rPr>
        <w:t>E.</w:t>
      </w:r>
    </w:p>
    <w:p w:rsidR="00BB0625" w:rsidRPr="00BE64AA" w:rsidRDefault="00BB0625" w:rsidP="006F0AD7">
      <w:pPr>
        <w:ind w:firstLine="360"/>
        <w:rPr>
          <w:rFonts w:cs="Delta-Light"/>
        </w:rPr>
      </w:pPr>
      <w:r w:rsidRPr="00BE64AA">
        <w:rPr>
          <w:rFonts w:cs="Delta-LightItalic"/>
          <w:iCs/>
        </w:rPr>
        <w:t>Mostra que</w:t>
      </w:r>
      <w:r w:rsidRPr="00BE64AA">
        <w:rPr>
          <w:rFonts w:cs="Delta-LightItalic"/>
          <w:i/>
          <w:iCs/>
        </w:rPr>
        <w:t xml:space="preserve"> </w:t>
      </w:r>
      <w:r w:rsidRPr="00BE64AA">
        <w:rPr>
          <w:rFonts w:cs="Delta-Light"/>
          <w:position w:val="-18"/>
        </w:rPr>
        <w:object w:dxaOrig="2500" w:dyaOrig="480">
          <v:shape id="_x0000_i1052" type="#_x0000_t75" style="width:125pt;height:24pt" o:ole="">
            <v:imagedata r:id="rId58" o:title=""/>
          </v:shape>
          <o:OLEObject Type="Embed" ProgID="Equation.DSMT4" ShapeID="_x0000_i1052" DrawAspect="Content" ObjectID="_1806146020" r:id="rId59"/>
        </w:object>
      </w:r>
      <w:r>
        <w:rPr>
          <w:rFonts w:cs="Delta-Light"/>
        </w:rPr>
        <w:t>.</w:t>
      </w:r>
    </w:p>
    <w:p w:rsidR="00BB0625" w:rsidRDefault="00BB0625" w:rsidP="00BB0625">
      <w:pPr>
        <w:ind w:left="360"/>
        <w:jc w:val="both"/>
      </w:pPr>
    </w:p>
    <w:p w:rsidR="00734C1B" w:rsidRPr="00734C1B" w:rsidRDefault="00734C1B" w:rsidP="00734C1B">
      <w:pPr>
        <w:numPr>
          <w:ilvl w:val="0"/>
          <w:numId w:val="2"/>
        </w:numPr>
        <w:jc w:val="both"/>
      </w:pPr>
      <w:r w:rsidRPr="00734C1B">
        <w:rPr>
          <w:rFonts w:cs="Delta-Light"/>
        </w:rPr>
        <w:t>Seja S o conjunto de resultados associado a uma experiência aleatória.</w:t>
      </w:r>
    </w:p>
    <w:p w:rsidR="00734C1B" w:rsidRPr="00BE64AA" w:rsidRDefault="00734C1B" w:rsidP="006F0AD7">
      <w:pPr>
        <w:ind w:left="-567" w:firstLine="927"/>
        <w:rPr>
          <w:rFonts w:cs="Delta-Light"/>
        </w:rPr>
      </w:pPr>
      <w:r w:rsidRPr="00BE64AA">
        <w:rPr>
          <w:rFonts w:cs="Delta-Light"/>
        </w:rPr>
        <w:t xml:space="preserve">Sejam </w:t>
      </w:r>
      <w:r w:rsidRPr="00BE64AA">
        <w:rPr>
          <w:rFonts w:cs="Delta-Light"/>
          <w:i/>
        </w:rPr>
        <w:t>A</w:t>
      </w:r>
      <w:r w:rsidRPr="00BE64AA">
        <w:rPr>
          <w:rFonts w:cs="Delta-Light"/>
        </w:rPr>
        <w:t xml:space="preserve"> e </w:t>
      </w:r>
      <w:r w:rsidRPr="00BE64AA">
        <w:rPr>
          <w:rFonts w:cs="Delta-Light"/>
          <w:i/>
        </w:rPr>
        <w:t xml:space="preserve">B </w:t>
      </w:r>
      <w:r w:rsidRPr="00BE64AA">
        <w:rPr>
          <w:rFonts w:cs="Delta-Light"/>
        </w:rPr>
        <w:t>dois acontecimentos (</w:t>
      </w:r>
      <w:r w:rsidRPr="00BE64AA">
        <w:rPr>
          <w:rFonts w:cs="Delta-Light"/>
          <w:i/>
        </w:rPr>
        <w:t>A</w:t>
      </w:r>
      <w:r w:rsidRPr="00BE64AA">
        <w:rPr>
          <w:rFonts w:cs="Delta-Light"/>
        </w:rPr>
        <w:t xml:space="preserve"> e </w:t>
      </w:r>
      <w:r w:rsidRPr="00BE64AA">
        <w:rPr>
          <w:rFonts w:cs="Delta-Light"/>
          <w:i/>
        </w:rPr>
        <w:t>B</w:t>
      </w:r>
      <w:r w:rsidRPr="00BE64AA">
        <w:rPr>
          <w:rFonts w:cs="Delta-Light"/>
        </w:rPr>
        <w:t xml:space="preserve"> são, portanto, subconjuntos de S).</w:t>
      </w:r>
    </w:p>
    <w:p w:rsidR="00734C1B" w:rsidRPr="00BE64AA" w:rsidRDefault="00734C1B" w:rsidP="006F0AD7">
      <w:pPr>
        <w:ind w:left="-567" w:firstLine="927"/>
        <w:rPr>
          <w:rFonts w:cs="Delta-Light"/>
        </w:rPr>
      </w:pPr>
      <w:r w:rsidRPr="00BE64AA">
        <w:rPr>
          <w:rFonts w:cs="Delta-Light"/>
        </w:rPr>
        <w:t xml:space="preserve">Prove que  </w:t>
      </w:r>
    </w:p>
    <w:p w:rsidR="00734C1B" w:rsidRDefault="00734C1B" w:rsidP="00734C1B">
      <w:pPr>
        <w:ind w:left="-567" w:firstLine="1275"/>
        <w:rPr>
          <w:rFonts w:cs="Delta-Light"/>
        </w:rPr>
      </w:pPr>
      <w:r w:rsidRPr="00BE64AA">
        <w:rPr>
          <w:rFonts w:cs="Delta-Light"/>
          <w:position w:val="-18"/>
        </w:rPr>
        <w:object w:dxaOrig="4000" w:dyaOrig="480">
          <v:shape id="_x0000_i1053" type="#_x0000_t75" style="width:200pt;height:24pt" o:ole="">
            <v:imagedata r:id="rId60" o:title=""/>
          </v:shape>
          <o:OLEObject Type="Embed" ProgID="Equation.DSMT4" ShapeID="_x0000_i1053" DrawAspect="Content" ObjectID="_1806146021" r:id="rId61"/>
        </w:object>
      </w:r>
      <w:r>
        <w:rPr>
          <w:rFonts w:cs="Delta-Light"/>
        </w:rPr>
        <w:t xml:space="preserve">                       </w:t>
      </w:r>
    </w:p>
    <w:p w:rsidR="00734C1B" w:rsidRPr="00C34ECA" w:rsidRDefault="00734C1B" w:rsidP="00734C1B">
      <w:pPr>
        <w:ind w:left="-567" w:firstLine="1275"/>
        <w:jc w:val="right"/>
        <w:rPr>
          <w:rFonts w:ascii="MV Boli" w:hAnsi="MV Boli" w:cs="MV Boli"/>
          <w:b/>
          <w:color w:val="C00000"/>
        </w:rPr>
      </w:pPr>
      <w:r>
        <w:rPr>
          <w:rFonts w:cs="Delta-Light"/>
        </w:rPr>
        <w:t xml:space="preserve">  (Questão saída em Exame Nacional)</w:t>
      </w:r>
    </w:p>
    <w:p w:rsidR="00734C1B" w:rsidRDefault="00734C1B" w:rsidP="00734C1B">
      <w:pPr>
        <w:ind w:left="360"/>
        <w:jc w:val="both"/>
      </w:pPr>
    </w:p>
    <w:p w:rsidR="00C76115" w:rsidRPr="00C76115" w:rsidRDefault="00C76115" w:rsidP="00C76115">
      <w:pPr>
        <w:numPr>
          <w:ilvl w:val="0"/>
          <w:numId w:val="2"/>
        </w:numPr>
        <w:jc w:val="both"/>
      </w:pPr>
      <w:r w:rsidRPr="00C76115">
        <w:rPr>
          <w:rFonts w:cs="MV Boli"/>
          <w:noProof/>
        </w:rPr>
        <w:t xml:space="preserve">Lançaram-se dois dados e verificou-se que os números são diferentes. </w:t>
      </w:r>
    </w:p>
    <w:p w:rsidR="00C76115" w:rsidRPr="00C57F78" w:rsidRDefault="00C76115" w:rsidP="006F0AD7">
      <w:pPr>
        <w:ind w:firstLine="360"/>
        <w:rPr>
          <w:rFonts w:ascii="MV Boli" w:hAnsi="MV Boli" w:cs="MV Boli"/>
          <w:b/>
          <w:color w:val="C00000"/>
        </w:rPr>
      </w:pPr>
      <w:r w:rsidRPr="00680C9D">
        <w:rPr>
          <w:rFonts w:cs="MV Boli"/>
          <w:noProof/>
        </w:rPr>
        <w:t>Determine a probabilidade da soma dos dois números ser 7.</w:t>
      </w:r>
    </w:p>
    <w:p w:rsidR="00C76115" w:rsidRDefault="00C76115" w:rsidP="00C76115">
      <w:pPr>
        <w:ind w:left="360"/>
        <w:jc w:val="both"/>
      </w:pPr>
    </w:p>
    <w:p w:rsidR="00C76115" w:rsidRPr="00C76115" w:rsidRDefault="00C76115" w:rsidP="00C76115">
      <w:pPr>
        <w:numPr>
          <w:ilvl w:val="0"/>
          <w:numId w:val="2"/>
        </w:numPr>
        <w:jc w:val="both"/>
      </w:pPr>
      <w:r w:rsidRPr="00C76115">
        <w:rPr>
          <w:rFonts w:cs="MV Boli"/>
        </w:rPr>
        <w:t>Num canal televisivo foi transmitida publicidade relativa a uma nova consola de jogos. Pretende-se saber qual o impacto desta publicidade na compra da consola. Assim, realizou-se uma sondagem e concluiu-se que:</w:t>
      </w:r>
    </w:p>
    <w:p w:rsidR="00C76115" w:rsidRPr="00D05B2B" w:rsidRDefault="00C76115" w:rsidP="00866AE8">
      <w:pPr>
        <w:numPr>
          <w:ilvl w:val="0"/>
          <w:numId w:val="26"/>
        </w:numPr>
        <w:spacing w:after="200" w:line="276" w:lineRule="auto"/>
        <w:rPr>
          <w:rFonts w:cs="MV Boli"/>
        </w:rPr>
      </w:pPr>
      <w:r w:rsidRPr="00D05B2B">
        <w:rPr>
          <w:rFonts w:cs="MV Boli"/>
        </w:rPr>
        <w:t>60% dos jovens viram o anúncio na televisão;</w:t>
      </w:r>
    </w:p>
    <w:p w:rsidR="00C76115" w:rsidRPr="00D05B2B" w:rsidRDefault="00C76115" w:rsidP="00866AE8">
      <w:pPr>
        <w:numPr>
          <w:ilvl w:val="0"/>
          <w:numId w:val="26"/>
        </w:numPr>
        <w:spacing w:after="200" w:line="276" w:lineRule="auto"/>
        <w:rPr>
          <w:rFonts w:cs="MV Boli"/>
        </w:rPr>
      </w:pPr>
      <w:r w:rsidRPr="00D05B2B">
        <w:rPr>
          <w:rFonts w:cs="MV Boli"/>
        </w:rPr>
        <w:t>42% compraram a consola de jogos;</w:t>
      </w:r>
    </w:p>
    <w:p w:rsidR="00C76115" w:rsidRPr="00D05B2B" w:rsidRDefault="00C76115" w:rsidP="00866AE8">
      <w:pPr>
        <w:numPr>
          <w:ilvl w:val="0"/>
          <w:numId w:val="26"/>
        </w:numPr>
        <w:spacing w:after="200" w:line="276" w:lineRule="auto"/>
        <w:rPr>
          <w:rFonts w:cs="MV Boli"/>
        </w:rPr>
      </w:pPr>
      <w:r w:rsidRPr="00D05B2B">
        <w:rPr>
          <w:rFonts w:cs="MV Boli"/>
        </w:rPr>
        <w:t xml:space="preserve">18% nem viram o anúncio na televisão nem compraram a consola de jogos. </w:t>
      </w:r>
    </w:p>
    <w:p w:rsidR="00C76115" w:rsidRDefault="00C76115" w:rsidP="006F0AD7">
      <w:pPr>
        <w:ind w:left="426"/>
        <w:rPr>
          <w:rFonts w:cs="MV Boli"/>
        </w:rPr>
      </w:pPr>
      <w:r w:rsidRPr="00D05B2B">
        <w:rPr>
          <w:rFonts w:cs="MV Boli"/>
        </w:rPr>
        <w:t>Qual a probabilidade de um jovem comprar a consola de jogos dado que viu o anúncio na televisão.</w:t>
      </w:r>
    </w:p>
    <w:p w:rsidR="003C1A44" w:rsidRPr="003C1A44" w:rsidRDefault="003C1A44" w:rsidP="006F0AD7">
      <w:pPr>
        <w:numPr>
          <w:ilvl w:val="0"/>
          <w:numId w:val="2"/>
        </w:numPr>
        <w:tabs>
          <w:tab w:val="clear" w:pos="360"/>
          <w:tab w:val="num" w:pos="426"/>
        </w:tabs>
        <w:ind w:left="426" w:hanging="426"/>
        <w:jc w:val="both"/>
        <w:rPr>
          <w:rStyle w:val="nfase"/>
          <w:b w:val="0"/>
          <w:bCs w:val="0"/>
        </w:rPr>
      </w:pPr>
      <w:r w:rsidRPr="008D3673">
        <w:lastRenderedPageBreak/>
        <w:t xml:space="preserve">Sabe-se que dos alunos que realizaram as </w:t>
      </w:r>
      <w:r w:rsidRPr="003C1A44">
        <w:rPr>
          <w:rStyle w:val="nfase"/>
          <w:rFonts w:cs="Arial"/>
          <w:b w:val="0"/>
          <w:color w:val="000000"/>
        </w:rPr>
        <w:t>Provas de Acesso e Ingresso</w:t>
      </w:r>
      <w:r w:rsidRPr="003C1A44">
        <w:rPr>
          <w:rFonts w:cs="Arial"/>
          <w:color w:val="000000"/>
        </w:rPr>
        <w:t xml:space="preserve"> no Ensino Superior para </w:t>
      </w:r>
      <w:r w:rsidRPr="003C1A44">
        <w:rPr>
          <w:rStyle w:val="nfase"/>
          <w:rFonts w:cs="Arial"/>
          <w:b w:val="0"/>
          <w:color w:val="000000"/>
        </w:rPr>
        <w:t xml:space="preserve">Maiores de 23 Anos, </w:t>
      </w:r>
      <w:r w:rsidRPr="008D3673">
        <w:t xml:space="preserve">55% </w:t>
      </w:r>
      <w:r w:rsidRPr="003C1A44">
        <w:rPr>
          <w:rStyle w:val="nfase"/>
          <w:rFonts w:cs="Arial"/>
          <w:b w:val="0"/>
          <w:color w:val="000000"/>
        </w:rPr>
        <w:t>fizeram a prova de Matemática, 36% a prova de Economia e 79% fizeram pelo menos uma destas duas provas.</w:t>
      </w:r>
    </w:p>
    <w:p w:rsidR="003C1A44" w:rsidRPr="008D3673" w:rsidRDefault="003C1A44" w:rsidP="006F0AD7">
      <w:pPr>
        <w:ind w:left="426"/>
        <w:jc w:val="both"/>
        <w:rPr>
          <w:rFonts w:cs="Calibri,Bold"/>
          <w:bCs/>
        </w:rPr>
      </w:pPr>
      <w:r w:rsidRPr="008D3673">
        <w:t xml:space="preserve">Qual a probabilidade de um aluno que realizou as </w:t>
      </w:r>
      <w:r w:rsidRPr="008D3673">
        <w:rPr>
          <w:rStyle w:val="nfase"/>
          <w:rFonts w:cs="Arial"/>
          <w:b w:val="0"/>
          <w:color w:val="000000"/>
        </w:rPr>
        <w:t>Provas de Acesso e Ingresso</w:t>
      </w:r>
      <w:r w:rsidRPr="008D3673">
        <w:rPr>
          <w:rFonts w:cs="Arial"/>
          <w:color w:val="000000"/>
        </w:rPr>
        <w:t xml:space="preserve"> no Ensino Superior para </w:t>
      </w:r>
      <w:r w:rsidRPr="008D3673">
        <w:rPr>
          <w:rStyle w:val="nfase"/>
          <w:rFonts w:cs="Arial"/>
          <w:b w:val="0"/>
          <w:color w:val="000000"/>
        </w:rPr>
        <w:t xml:space="preserve">Maiores de 23 Anos tenha feito a prova de matemática sabendo que realizou a de Economia.                                                                                                              </w:t>
      </w:r>
    </w:p>
    <w:p w:rsidR="003C1A44" w:rsidRDefault="003C1A44" w:rsidP="003C1A44">
      <w:pPr>
        <w:ind w:left="360"/>
        <w:jc w:val="both"/>
      </w:pPr>
    </w:p>
    <w:p w:rsidR="006F0AD7" w:rsidRDefault="00E00B39" w:rsidP="006F0AD7">
      <w:pPr>
        <w:numPr>
          <w:ilvl w:val="0"/>
          <w:numId w:val="2"/>
        </w:numPr>
        <w:tabs>
          <w:tab w:val="clear" w:pos="360"/>
          <w:tab w:val="num" w:pos="426"/>
        </w:tabs>
        <w:ind w:left="0" w:firstLine="0"/>
        <w:jc w:val="both"/>
      </w:pPr>
      <w:r w:rsidRPr="003B0D26">
        <w:t>A Filipa tem numa caixa oito bolas azuis e duas bolas verdes, todas iguais, só diferem na cor.</w:t>
      </w:r>
    </w:p>
    <w:p w:rsidR="00E00B39" w:rsidRPr="003B0D26" w:rsidRDefault="006F0AD7" w:rsidP="006F0AD7">
      <w:pPr>
        <w:tabs>
          <w:tab w:val="left" w:pos="426"/>
        </w:tabs>
        <w:jc w:val="both"/>
      </w:pPr>
      <w:r>
        <w:tab/>
      </w:r>
      <w:r w:rsidR="00E00B39" w:rsidRPr="003B0D26">
        <w:t>Ela retira duas bolas da caixa à sorte, uma de cada vez sem reposição.</w:t>
      </w:r>
    </w:p>
    <w:p w:rsidR="00E00B39" w:rsidRPr="003B0D26" w:rsidRDefault="00E00B39" w:rsidP="006F0AD7">
      <w:pPr>
        <w:ind w:left="426"/>
        <w:jc w:val="both"/>
      </w:pPr>
      <w:r w:rsidRPr="003B0D26">
        <w:t>Qual a probabilidade de a segunda bola ser azul sabendo que a primeira bola extraída era verde?</w:t>
      </w:r>
    </w:p>
    <w:p w:rsidR="00E00B39" w:rsidRDefault="00E00B39" w:rsidP="00E00B39">
      <w:pPr>
        <w:ind w:left="360"/>
        <w:jc w:val="both"/>
      </w:pPr>
    </w:p>
    <w:p w:rsidR="00A50F28" w:rsidRPr="00A50F28" w:rsidRDefault="00A50F28" w:rsidP="006F0AD7">
      <w:pPr>
        <w:numPr>
          <w:ilvl w:val="0"/>
          <w:numId w:val="2"/>
        </w:numPr>
        <w:tabs>
          <w:tab w:val="clear" w:pos="360"/>
          <w:tab w:val="num" w:pos="426"/>
        </w:tabs>
        <w:ind w:left="426" w:hanging="426"/>
        <w:jc w:val="both"/>
      </w:pPr>
      <w:r w:rsidRPr="003B0D26">
        <w:t xml:space="preserve">A Ana possui duas moedas </w:t>
      </w:r>
      <w:r w:rsidRPr="00A50F28">
        <w:rPr>
          <w:rFonts w:cs="MV Boli"/>
          <w:noProof/>
        </w:rPr>
        <w:t>de 1 euro,</w:t>
      </w:r>
      <w:r w:rsidRPr="003B0D26">
        <w:t xml:space="preserve"> uma perfeita (P) e outra não perfeita (NP).  Sabe-se que na moeda não perfeita a probabilidade de sair </w:t>
      </w:r>
      <w:r w:rsidRPr="00A50F28">
        <w:rPr>
          <w:rFonts w:cs="MV Boli"/>
          <w:noProof/>
        </w:rPr>
        <w:t xml:space="preserve">face euro (FE) é </w:t>
      </w:r>
      <w:r w:rsidRPr="003B0D26">
        <w:rPr>
          <w:rFonts w:cs="MV Boli"/>
          <w:noProof/>
          <w:position w:val="-24"/>
        </w:rPr>
        <w:object w:dxaOrig="220" w:dyaOrig="620">
          <v:shape id="_x0000_i1054" type="#_x0000_t75" style="width:11pt;height:31pt" o:ole="">
            <v:imagedata r:id="rId62" o:title=""/>
          </v:shape>
          <o:OLEObject Type="Embed" ProgID="Equation.DSMT4" ShapeID="_x0000_i1054" DrawAspect="Content" ObjectID="_1806146022" r:id="rId63"/>
        </w:object>
      </w:r>
      <w:r w:rsidRPr="00A50F28">
        <w:rPr>
          <w:rFonts w:cs="MV Boli"/>
          <w:noProof/>
        </w:rPr>
        <w:t>. A Ana pegou ao acaso numa das moedas, lançou-a ao ar e verificou que saiu face euro. Qual a probabilidade de a Ana ter lançado ao ar a moeda não perfeita?</w:t>
      </w:r>
    </w:p>
    <w:p w:rsidR="00A50F28" w:rsidRDefault="00A50F28" w:rsidP="00A50F28">
      <w:pPr>
        <w:ind w:left="360"/>
        <w:jc w:val="both"/>
      </w:pPr>
    </w:p>
    <w:p w:rsidR="00B04F32" w:rsidRPr="00C80972" w:rsidRDefault="00B04F32" w:rsidP="00B04F32">
      <w:pPr>
        <w:numPr>
          <w:ilvl w:val="0"/>
          <w:numId w:val="2"/>
        </w:numPr>
        <w:jc w:val="both"/>
      </w:pPr>
      <w:r w:rsidRPr="00C80972">
        <w:t xml:space="preserve">Acerca dos acontecimentos </w:t>
      </w:r>
      <w:r w:rsidRPr="00B04F32">
        <w:rPr>
          <w:i/>
        </w:rPr>
        <w:t>A</w:t>
      </w:r>
      <w:r w:rsidRPr="00C80972">
        <w:t xml:space="preserve"> e </w:t>
      </w:r>
      <w:r w:rsidRPr="00B04F32">
        <w:rPr>
          <w:i/>
        </w:rPr>
        <w:t>B</w:t>
      </w:r>
      <w:r w:rsidRPr="00C80972">
        <w:t xml:space="preserve"> de uma dada experiência aleatória sabemos que:</w:t>
      </w:r>
    </w:p>
    <w:p w:rsidR="00B04F32" w:rsidRPr="00C80972" w:rsidRDefault="00B04F32" w:rsidP="006F0AD7">
      <w:pPr>
        <w:ind w:firstLine="360"/>
        <w:rPr>
          <w:rFonts w:cs="Calibri,Bold"/>
          <w:bCs/>
        </w:rPr>
      </w:pPr>
      <w:r w:rsidRPr="00C80972">
        <w:rPr>
          <w:rFonts w:cs="Calibri,Bold"/>
          <w:bCs/>
          <w:position w:val="-20"/>
        </w:rPr>
        <w:object w:dxaOrig="4480" w:dyaOrig="520">
          <v:shape id="_x0000_i1055" type="#_x0000_t75" style="width:224pt;height:26pt" o:ole="">
            <v:imagedata r:id="rId64" o:title=""/>
          </v:shape>
          <o:OLEObject Type="Embed" ProgID="Equation.DSMT4" ShapeID="_x0000_i1055" DrawAspect="Content" ObjectID="_1806146023" r:id="rId65"/>
        </w:object>
      </w:r>
      <w:r w:rsidRPr="00C80972">
        <w:rPr>
          <w:rFonts w:cs="Calibri,Bold"/>
          <w:bCs/>
        </w:rPr>
        <w:t>.</w:t>
      </w:r>
    </w:p>
    <w:p w:rsidR="00B04F32" w:rsidRPr="00C80972" w:rsidRDefault="00B04F32" w:rsidP="006F0AD7">
      <w:pPr>
        <w:ind w:firstLine="360"/>
        <w:rPr>
          <w:rFonts w:cs="Calibri,Bold"/>
          <w:bCs/>
        </w:rPr>
      </w:pPr>
      <w:r w:rsidRPr="00C80972">
        <w:rPr>
          <w:rFonts w:cs="Calibri,Bold"/>
          <w:bCs/>
        </w:rPr>
        <w:t xml:space="preserve">Calcula </w:t>
      </w:r>
      <w:r w:rsidRPr="00C80972">
        <w:rPr>
          <w:rFonts w:cs="Calibri,Bold"/>
          <w:bCs/>
          <w:position w:val="-14"/>
        </w:rPr>
        <w:object w:dxaOrig="1080" w:dyaOrig="400">
          <v:shape id="_x0000_i1056" type="#_x0000_t75" style="width:54pt;height:20pt" o:ole="">
            <v:imagedata r:id="rId66" o:title=""/>
          </v:shape>
          <o:OLEObject Type="Embed" ProgID="Equation.DSMT4" ShapeID="_x0000_i1056" DrawAspect="Content" ObjectID="_1806146024" r:id="rId67"/>
        </w:object>
      </w:r>
    </w:p>
    <w:p w:rsidR="00B04F32" w:rsidRDefault="00B04F32" w:rsidP="00B04F32">
      <w:pPr>
        <w:ind w:left="360"/>
        <w:jc w:val="both"/>
      </w:pPr>
    </w:p>
    <w:p w:rsidR="00966E8E" w:rsidRPr="00966E8E" w:rsidRDefault="00966E8E" w:rsidP="006F0AD7">
      <w:pPr>
        <w:numPr>
          <w:ilvl w:val="0"/>
          <w:numId w:val="2"/>
        </w:numPr>
        <w:tabs>
          <w:tab w:val="clear" w:pos="360"/>
          <w:tab w:val="num" w:pos="426"/>
        </w:tabs>
        <w:ind w:left="426" w:hanging="426"/>
        <w:jc w:val="both"/>
      </w:pPr>
      <w:r w:rsidRPr="00966E8E">
        <w:rPr>
          <w:rFonts w:cs="MV Boli"/>
          <w:noProof/>
        </w:rPr>
        <w:t>Considera a experiência aleatória que consiste em lançar 2 vezes um dado equilibrado. Qual a probabilidade de sair duas vezes a face 6?</w:t>
      </w:r>
    </w:p>
    <w:p w:rsidR="00966E8E" w:rsidRDefault="00966E8E" w:rsidP="00966E8E">
      <w:pPr>
        <w:ind w:left="360"/>
        <w:jc w:val="both"/>
      </w:pPr>
    </w:p>
    <w:p w:rsidR="00001570" w:rsidRPr="00001570" w:rsidRDefault="00001570" w:rsidP="00001570">
      <w:pPr>
        <w:numPr>
          <w:ilvl w:val="0"/>
          <w:numId w:val="2"/>
        </w:numPr>
        <w:jc w:val="both"/>
      </w:pPr>
      <w:r w:rsidRPr="00001570">
        <w:rPr>
          <w:rFonts w:cs="MV Boli"/>
          <w:noProof/>
        </w:rPr>
        <w:t>O António escolhe, ao acaso, uma página de um jornal de oito páginas.</w:t>
      </w:r>
    </w:p>
    <w:p w:rsidR="00001570" w:rsidRPr="00E21A6A" w:rsidRDefault="00001570" w:rsidP="006F0AD7">
      <w:pPr>
        <w:pStyle w:val="PargrafodaLista"/>
        <w:ind w:left="1065" w:hanging="705"/>
        <w:rPr>
          <w:rFonts w:cs="MV Boli"/>
          <w:noProof/>
        </w:rPr>
      </w:pPr>
      <w:r w:rsidRPr="00E21A6A">
        <w:rPr>
          <w:rFonts w:cs="MV Boli"/>
          <w:noProof/>
        </w:rPr>
        <w:t>A Ana escolhe, ao acaso, uma página de uma revista de quarenta páginas.</w:t>
      </w:r>
    </w:p>
    <w:p w:rsidR="00001570" w:rsidRDefault="00001570" w:rsidP="006F0AD7">
      <w:pPr>
        <w:pStyle w:val="PargrafodaLista"/>
        <w:ind w:left="1065" w:hanging="705"/>
        <w:rPr>
          <w:rFonts w:cs="MV Boli"/>
          <w:noProof/>
        </w:rPr>
      </w:pPr>
      <w:r w:rsidRPr="00E21A6A">
        <w:rPr>
          <w:rFonts w:cs="MV Boli"/>
          <w:noProof/>
        </w:rPr>
        <w:t>Qual a probabilidade de ambos escolherem a página 5?</w:t>
      </w:r>
    </w:p>
    <w:p w:rsidR="00001570" w:rsidRPr="006F0AD7" w:rsidRDefault="00001570" w:rsidP="00001570">
      <w:pPr>
        <w:pStyle w:val="PargrafodaLista"/>
        <w:ind w:left="1065" w:hanging="1065"/>
        <w:rPr>
          <w:rFonts w:cs="MV Boli"/>
          <w:noProof/>
          <w:sz w:val="16"/>
          <w:szCs w:val="1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2436"/>
        <w:gridCol w:w="2437"/>
        <w:gridCol w:w="2437"/>
        <w:gridCol w:w="2437"/>
      </w:tblGrid>
      <w:tr w:rsidR="00001570" w:rsidRPr="00E21A6A" w:rsidTr="006F0AD7">
        <w:tc>
          <w:tcPr>
            <w:tcW w:w="2436" w:type="dxa"/>
          </w:tcPr>
          <w:p w:rsidR="00001570" w:rsidRPr="00E21A6A" w:rsidRDefault="00001570" w:rsidP="007E540D">
            <w:pPr>
              <w:rPr>
                <w:b/>
                <w:color w:val="C00000"/>
              </w:rPr>
            </w:pPr>
            <w:r w:rsidRPr="00E21A6A">
              <w:rPr>
                <w:b/>
                <w:color w:val="C00000"/>
              </w:rPr>
              <w:t xml:space="preserve">(A) </w:t>
            </w:r>
            <w:r w:rsidRPr="00E21A6A">
              <w:rPr>
                <w:color w:val="31849B"/>
                <w:position w:val="-16"/>
                <w:sz w:val="20"/>
                <w:szCs w:val="20"/>
              </w:rPr>
              <w:t xml:space="preserve"> </w:t>
            </w:r>
            <w:r w:rsidRPr="00E21A6A">
              <w:rPr>
                <w:color w:val="31849B"/>
                <w:position w:val="-24"/>
                <w:sz w:val="20"/>
                <w:szCs w:val="20"/>
              </w:rPr>
              <w:object w:dxaOrig="460" w:dyaOrig="620">
                <v:shape id="_x0000_i1057" type="#_x0000_t75" style="width:23pt;height:30.5pt" o:ole="">
                  <v:imagedata r:id="rId68" o:title=""/>
                </v:shape>
                <o:OLEObject Type="Embed" ProgID="Equation.DSMT4" ShapeID="_x0000_i1057" DrawAspect="Content" ObjectID="_1806146025" r:id="rId69"/>
              </w:object>
            </w:r>
          </w:p>
        </w:tc>
        <w:tc>
          <w:tcPr>
            <w:tcW w:w="2437" w:type="dxa"/>
          </w:tcPr>
          <w:p w:rsidR="00001570" w:rsidRPr="00E21A6A" w:rsidRDefault="00001570" w:rsidP="007E540D">
            <w:pPr>
              <w:rPr>
                <w:b/>
                <w:color w:val="C00000"/>
              </w:rPr>
            </w:pPr>
            <w:r w:rsidRPr="00E21A6A">
              <w:rPr>
                <w:b/>
                <w:color w:val="C00000"/>
              </w:rPr>
              <w:t xml:space="preserve">(B) </w:t>
            </w:r>
            <w:r w:rsidRPr="00E21A6A">
              <w:rPr>
                <w:color w:val="31849B"/>
                <w:position w:val="-24"/>
                <w:sz w:val="20"/>
                <w:szCs w:val="20"/>
              </w:rPr>
              <w:object w:dxaOrig="360" w:dyaOrig="620">
                <v:shape id="_x0000_i1058" type="#_x0000_t75" style="width:18pt;height:30.5pt" o:ole="">
                  <v:imagedata r:id="rId70" o:title=""/>
                </v:shape>
                <o:OLEObject Type="Embed" ProgID="Equation.DSMT4" ShapeID="_x0000_i1058" DrawAspect="Content" ObjectID="_1806146026" r:id="rId71"/>
              </w:object>
            </w:r>
          </w:p>
        </w:tc>
        <w:tc>
          <w:tcPr>
            <w:tcW w:w="2437" w:type="dxa"/>
          </w:tcPr>
          <w:p w:rsidR="00001570" w:rsidRPr="00E21A6A" w:rsidRDefault="00001570" w:rsidP="007E540D">
            <w:pPr>
              <w:rPr>
                <w:b/>
                <w:color w:val="C00000"/>
              </w:rPr>
            </w:pPr>
            <w:r w:rsidRPr="00E21A6A">
              <w:rPr>
                <w:b/>
                <w:color w:val="C00000"/>
              </w:rPr>
              <w:t xml:space="preserve">(C) </w:t>
            </w:r>
            <w:r w:rsidRPr="00E21A6A">
              <w:rPr>
                <w:color w:val="31849B"/>
                <w:position w:val="-24"/>
                <w:sz w:val="20"/>
                <w:szCs w:val="20"/>
              </w:rPr>
              <w:object w:dxaOrig="340" w:dyaOrig="620">
                <v:shape id="_x0000_i1059" type="#_x0000_t75" style="width:17pt;height:30.5pt" o:ole="">
                  <v:imagedata r:id="rId72" o:title=""/>
                </v:shape>
                <o:OLEObject Type="Embed" ProgID="Equation.DSMT4" ShapeID="_x0000_i1059" DrawAspect="Content" ObjectID="_1806146027" r:id="rId73"/>
              </w:object>
            </w:r>
          </w:p>
        </w:tc>
        <w:tc>
          <w:tcPr>
            <w:tcW w:w="2437" w:type="dxa"/>
          </w:tcPr>
          <w:p w:rsidR="00001570" w:rsidRPr="00E21A6A" w:rsidRDefault="00001570" w:rsidP="007E540D">
            <w:pPr>
              <w:rPr>
                <w:b/>
                <w:color w:val="C00000"/>
              </w:rPr>
            </w:pPr>
            <w:r w:rsidRPr="00E21A6A">
              <w:rPr>
                <w:b/>
                <w:color w:val="C00000"/>
              </w:rPr>
              <w:t xml:space="preserve">(D) </w:t>
            </w:r>
            <w:r w:rsidRPr="00E21A6A">
              <w:rPr>
                <w:color w:val="31849B"/>
                <w:position w:val="-24"/>
                <w:sz w:val="20"/>
                <w:szCs w:val="20"/>
              </w:rPr>
              <w:object w:dxaOrig="340" w:dyaOrig="620">
                <v:shape id="_x0000_i1060" type="#_x0000_t75" style="width:17pt;height:30.5pt" o:ole="">
                  <v:imagedata r:id="rId74" o:title=""/>
                </v:shape>
                <o:OLEObject Type="Embed" ProgID="Equation.DSMT4" ShapeID="_x0000_i1060" DrawAspect="Content" ObjectID="_1806146028" r:id="rId75"/>
              </w:object>
            </w:r>
          </w:p>
        </w:tc>
      </w:tr>
    </w:tbl>
    <w:p w:rsidR="00001570" w:rsidRPr="00E21A6A" w:rsidRDefault="00001570" w:rsidP="00001570"/>
    <w:p w:rsidR="00001570" w:rsidRPr="00E21A6A" w:rsidRDefault="00001570" w:rsidP="00001570">
      <w:pPr>
        <w:ind w:left="-567" w:firstLine="1275"/>
        <w:jc w:val="right"/>
        <w:rPr>
          <w:rFonts w:ascii="MV Boli" w:hAnsi="MV Boli" w:cs="MV Boli"/>
          <w:b/>
          <w:color w:val="C00000"/>
        </w:rPr>
      </w:pPr>
      <w:r w:rsidRPr="00E21A6A">
        <w:rPr>
          <w:rFonts w:cs="Delta-Light"/>
        </w:rPr>
        <w:t xml:space="preserve">  (Questão saída em Exame Nacional)</w:t>
      </w:r>
    </w:p>
    <w:p w:rsidR="0012101A" w:rsidRPr="00DA4CA7" w:rsidRDefault="0012101A" w:rsidP="0012101A">
      <w:pPr>
        <w:jc w:val="both"/>
      </w:pPr>
    </w:p>
    <w:p w:rsidR="00B57CA8" w:rsidRPr="00B57CA8" w:rsidRDefault="00B57CA8" w:rsidP="006F0AD7">
      <w:pPr>
        <w:numPr>
          <w:ilvl w:val="0"/>
          <w:numId w:val="2"/>
        </w:numPr>
        <w:tabs>
          <w:tab w:val="clear" w:pos="360"/>
          <w:tab w:val="num" w:pos="426"/>
        </w:tabs>
        <w:ind w:left="426" w:hanging="426"/>
        <w:jc w:val="both"/>
      </w:pPr>
      <w:r w:rsidRPr="00B57CA8">
        <w:rPr>
          <w:rFonts w:cs="MV Boli"/>
          <w:noProof/>
        </w:rPr>
        <w:t xml:space="preserve">Considera a experiência aleatória que consiste em lançar 2 vezes um dado equilibrado, com as faces numeradas de 1 a 6. Seja </w:t>
      </w:r>
      <w:r w:rsidRPr="00B57CA8">
        <w:rPr>
          <w:rFonts w:cs="MV Boli"/>
          <w:i/>
          <w:noProof/>
        </w:rPr>
        <w:t>Y</w:t>
      </w:r>
      <w:r w:rsidRPr="00B57CA8">
        <w:rPr>
          <w:rFonts w:cs="MV Boli"/>
          <w:noProof/>
        </w:rPr>
        <w:t xml:space="preserve"> a variável aleatória “Número de vezes que sai a face 1 nos dois lançamentos”. </w:t>
      </w:r>
      <w:r w:rsidRPr="00B57CA8">
        <w:rPr>
          <w:rFonts w:cs="Delta-Light"/>
        </w:rPr>
        <w:t xml:space="preserve">Determina os valores que a variável </w:t>
      </w:r>
      <w:r w:rsidRPr="00B57CA8">
        <w:rPr>
          <w:rFonts w:cs="Delta-LightItalic"/>
          <w:i/>
          <w:iCs/>
        </w:rPr>
        <w:t xml:space="preserve">Y </w:t>
      </w:r>
      <w:r w:rsidRPr="00B57CA8">
        <w:rPr>
          <w:rFonts w:cs="Delta-Light"/>
        </w:rPr>
        <w:t>toma.</w:t>
      </w:r>
    </w:p>
    <w:p w:rsidR="00B57CA8" w:rsidRDefault="006F0AD7" w:rsidP="006F0AD7">
      <w:pPr>
        <w:tabs>
          <w:tab w:val="left" w:pos="3678"/>
        </w:tabs>
        <w:jc w:val="both"/>
      </w:pPr>
      <w:r>
        <w:tab/>
      </w:r>
    </w:p>
    <w:p w:rsidR="00B57CA8" w:rsidRPr="00B57CA8" w:rsidRDefault="00B57CA8" w:rsidP="006F0AD7">
      <w:pPr>
        <w:numPr>
          <w:ilvl w:val="0"/>
          <w:numId w:val="2"/>
        </w:numPr>
        <w:tabs>
          <w:tab w:val="clear" w:pos="360"/>
          <w:tab w:val="num" w:pos="426"/>
        </w:tabs>
        <w:ind w:left="426" w:hanging="426"/>
        <w:jc w:val="both"/>
      </w:pPr>
      <w:r w:rsidRPr="00B57CA8">
        <w:rPr>
          <w:rFonts w:cs="MV Boli"/>
          <w:noProof/>
        </w:rPr>
        <w:t xml:space="preserve">Numa caixa estão quatro bolas, numeradas de 1 a 4. Extraem-se ao acaso, e em simultaneo, duas bolas da caixa. Seja </w:t>
      </w:r>
      <w:r w:rsidRPr="00B57CA8">
        <w:rPr>
          <w:rFonts w:cs="MV Boli"/>
          <w:i/>
          <w:noProof/>
        </w:rPr>
        <w:t>Z</w:t>
      </w:r>
      <w:r w:rsidRPr="00B57CA8">
        <w:rPr>
          <w:rFonts w:cs="MV Boli"/>
          <w:noProof/>
        </w:rPr>
        <w:t xml:space="preserve"> a variável aleatória “ O maior dos números saídos”. Que valores pode tomar a variável </w:t>
      </w:r>
      <w:r w:rsidRPr="00B57CA8">
        <w:rPr>
          <w:rFonts w:cs="MV Boli"/>
          <w:i/>
          <w:noProof/>
        </w:rPr>
        <w:t>Z</w:t>
      </w:r>
      <w:r w:rsidRPr="00B57CA8">
        <w:rPr>
          <w:rFonts w:cs="MV Boli"/>
          <w:noProof/>
        </w:rPr>
        <w:t>?</w:t>
      </w:r>
    </w:p>
    <w:p w:rsidR="00B57CA8" w:rsidRDefault="00B57CA8" w:rsidP="00B57CA8">
      <w:pPr>
        <w:jc w:val="both"/>
      </w:pPr>
    </w:p>
    <w:p w:rsidR="00033F72" w:rsidRPr="00033F72" w:rsidRDefault="00C02749" w:rsidP="006F0AD7">
      <w:pPr>
        <w:numPr>
          <w:ilvl w:val="0"/>
          <w:numId w:val="2"/>
        </w:numPr>
        <w:autoSpaceDE w:val="0"/>
        <w:autoSpaceDN w:val="0"/>
        <w:adjustRightInd w:val="0"/>
        <w:ind w:left="426" w:hanging="426"/>
        <w:jc w:val="both"/>
        <w:rPr>
          <w:rFonts w:cs="Delta-Light"/>
        </w:rPr>
      </w:pPr>
      <w:r w:rsidRPr="00E173FA"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389120</wp:posOffset>
            </wp:positionH>
            <wp:positionV relativeFrom="paragraph">
              <wp:posOffset>183515</wp:posOffset>
            </wp:positionV>
            <wp:extent cx="1525270" cy="1213485"/>
            <wp:effectExtent l="0" t="0" r="0" b="0"/>
            <wp:wrapNone/>
            <wp:docPr id="30" name="Imagem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270" cy="1213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3F72" w:rsidRPr="00033F72">
        <w:rPr>
          <w:rFonts w:cs="MV Boli"/>
          <w:noProof/>
        </w:rPr>
        <w:t xml:space="preserve">Na figura está representada a planificação de um dado equilibrado. Lança-se este dado duas vezes. </w:t>
      </w:r>
      <w:r w:rsidR="00033F72" w:rsidRPr="00033F72">
        <w:rPr>
          <w:rFonts w:cs="Delta-Light"/>
        </w:rPr>
        <w:t xml:space="preserve">Seja </w:t>
      </w:r>
      <w:r w:rsidR="00033F72" w:rsidRPr="00033F72">
        <w:rPr>
          <w:i/>
          <w:iCs/>
        </w:rPr>
        <w:t>X</w:t>
      </w:r>
      <w:r w:rsidR="00033F72" w:rsidRPr="00033F72">
        <w:rPr>
          <w:rFonts w:cs="Delta-LightItalic"/>
          <w:i/>
          <w:iCs/>
        </w:rPr>
        <w:t xml:space="preserve"> </w:t>
      </w:r>
      <w:r w:rsidR="00033F72" w:rsidRPr="00033F72">
        <w:rPr>
          <w:rFonts w:cs="Delta-Light"/>
        </w:rPr>
        <w:t>o produto dos pontos saídos nos dois lançamentos.</w:t>
      </w:r>
    </w:p>
    <w:p w:rsidR="00033F72" w:rsidRPr="00E173FA" w:rsidRDefault="00033F72" w:rsidP="006F0AD7">
      <w:pPr>
        <w:autoSpaceDE w:val="0"/>
        <w:autoSpaceDN w:val="0"/>
        <w:adjustRightInd w:val="0"/>
        <w:ind w:left="426"/>
        <w:jc w:val="both"/>
        <w:rPr>
          <w:rFonts w:cs="MV Boli"/>
          <w:noProof/>
        </w:rPr>
      </w:pPr>
      <w:r w:rsidRPr="00E173FA">
        <w:rPr>
          <w:rFonts w:cs="Delta-Light"/>
        </w:rPr>
        <w:t xml:space="preserve">Representa numa tabela a distribuição de probabilidades de </w:t>
      </w:r>
      <w:r w:rsidRPr="00E173FA">
        <w:rPr>
          <w:rFonts w:cs="Delta-LightItalic"/>
          <w:i/>
          <w:iCs/>
        </w:rPr>
        <w:t>X</w:t>
      </w:r>
      <w:r w:rsidRPr="00E173FA">
        <w:rPr>
          <w:rFonts w:cs="Delta-Light"/>
        </w:rPr>
        <w:t>.</w:t>
      </w:r>
    </w:p>
    <w:p w:rsidR="00033F72" w:rsidRPr="00E173FA" w:rsidRDefault="00033F72" w:rsidP="00033F72">
      <w:pPr>
        <w:autoSpaceDE w:val="0"/>
        <w:autoSpaceDN w:val="0"/>
        <w:adjustRightInd w:val="0"/>
        <w:ind w:left="1065"/>
        <w:jc w:val="both"/>
        <w:rPr>
          <w:rFonts w:cs="MV Boli"/>
          <w:noProof/>
        </w:rPr>
      </w:pPr>
    </w:p>
    <w:p w:rsidR="00033F72" w:rsidRDefault="00033F72" w:rsidP="00033F72">
      <w:pPr>
        <w:ind w:left="360"/>
        <w:jc w:val="both"/>
      </w:pPr>
    </w:p>
    <w:p w:rsidR="00033F72" w:rsidRDefault="00033F72" w:rsidP="00033F72">
      <w:pPr>
        <w:ind w:left="360"/>
        <w:jc w:val="both"/>
      </w:pPr>
    </w:p>
    <w:p w:rsidR="00033F72" w:rsidRDefault="00033F72" w:rsidP="00033F72">
      <w:pPr>
        <w:ind w:left="360"/>
        <w:jc w:val="both"/>
      </w:pPr>
    </w:p>
    <w:p w:rsidR="00033F72" w:rsidRDefault="00033F72" w:rsidP="00033F72">
      <w:pPr>
        <w:ind w:left="360"/>
        <w:jc w:val="both"/>
      </w:pPr>
    </w:p>
    <w:p w:rsidR="00BB15D7" w:rsidRPr="00BB15D7" w:rsidRDefault="00BB15D7" w:rsidP="00B420F2">
      <w:pPr>
        <w:numPr>
          <w:ilvl w:val="0"/>
          <w:numId w:val="2"/>
        </w:numPr>
        <w:tabs>
          <w:tab w:val="clear" w:pos="360"/>
          <w:tab w:val="num" w:pos="426"/>
        </w:tabs>
        <w:autoSpaceDE w:val="0"/>
        <w:autoSpaceDN w:val="0"/>
        <w:adjustRightInd w:val="0"/>
        <w:ind w:left="426" w:hanging="426"/>
        <w:jc w:val="both"/>
        <w:rPr>
          <w:rFonts w:cs="MV Boli"/>
          <w:noProof/>
        </w:rPr>
      </w:pPr>
      <w:r w:rsidRPr="00BB15D7">
        <w:rPr>
          <w:rFonts w:cs="MV Boli"/>
          <w:noProof/>
        </w:rPr>
        <w:t xml:space="preserve">Numa caixa estão bolas brancas e bolas pretas. Extraem-se ao acaso, e em simultaneo, três bolas da caixa. Seja </w:t>
      </w:r>
      <w:r w:rsidRPr="00BB15D7">
        <w:rPr>
          <w:i/>
          <w:noProof/>
        </w:rPr>
        <w:t>X</w:t>
      </w:r>
      <w:r w:rsidRPr="00BB15D7">
        <w:rPr>
          <w:rFonts w:cs="MV Boli"/>
          <w:noProof/>
        </w:rPr>
        <w:t xml:space="preserve"> o número de bolas brancas extraídas.</w:t>
      </w:r>
    </w:p>
    <w:p w:rsidR="00BB15D7" w:rsidRPr="00E173FA" w:rsidRDefault="00B420F2" w:rsidP="00B420F2">
      <w:pPr>
        <w:tabs>
          <w:tab w:val="num" w:pos="426"/>
        </w:tabs>
        <w:autoSpaceDE w:val="0"/>
        <w:autoSpaceDN w:val="0"/>
        <w:adjustRightInd w:val="0"/>
        <w:ind w:left="426" w:hanging="426"/>
        <w:jc w:val="both"/>
        <w:rPr>
          <w:rFonts w:cs="MV Boli"/>
          <w:noProof/>
        </w:rPr>
      </w:pPr>
      <w:r>
        <w:rPr>
          <w:rFonts w:cs="MV Boli"/>
          <w:noProof/>
        </w:rPr>
        <w:tab/>
      </w:r>
      <w:r w:rsidR="00BB15D7" w:rsidRPr="00E173FA">
        <w:rPr>
          <w:rFonts w:cs="MV Boli"/>
          <w:noProof/>
        </w:rPr>
        <w:t xml:space="preserve">Sabe-se que a distribuição de probabilidade da variável aleatória </w:t>
      </w:r>
      <w:r w:rsidR="00BB15D7" w:rsidRPr="00E173FA">
        <w:rPr>
          <w:i/>
          <w:noProof/>
        </w:rPr>
        <w:t>X</w:t>
      </w:r>
      <w:r w:rsidR="00BB15D7" w:rsidRPr="00E173FA">
        <w:rPr>
          <w:noProof/>
        </w:rPr>
        <w:t xml:space="preserve"> </w:t>
      </w:r>
      <w:r w:rsidR="00BB15D7" w:rsidRPr="00E173FA">
        <w:rPr>
          <w:rFonts w:cs="MV Boli"/>
          <w:noProof/>
        </w:rPr>
        <w:t>é</w:t>
      </w:r>
    </w:p>
    <w:p w:rsidR="00BB15D7" w:rsidRPr="00E173FA" w:rsidRDefault="00C02749" w:rsidP="00BB15D7">
      <w:pPr>
        <w:autoSpaceDE w:val="0"/>
        <w:autoSpaceDN w:val="0"/>
        <w:adjustRightInd w:val="0"/>
        <w:ind w:left="1065"/>
        <w:jc w:val="both"/>
        <w:rPr>
          <w:rFonts w:ascii="MV Boli" w:hAnsi="MV Boli" w:cs="MV Boli"/>
          <w:noProof/>
        </w:rPr>
      </w:pPr>
      <w:r w:rsidRPr="00E173FA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77215</wp:posOffset>
            </wp:positionH>
            <wp:positionV relativeFrom="paragraph">
              <wp:posOffset>42545</wp:posOffset>
            </wp:positionV>
            <wp:extent cx="4257675" cy="895350"/>
            <wp:effectExtent l="0" t="0" r="0" b="0"/>
            <wp:wrapNone/>
            <wp:docPr id="32" name="Image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15D7" w:rsidRPr="00E173FA">
        <w:rPr>
          <w:rFonts w:ascii="MV Boli" w:hAnsi="MV Boli" w:cs="MV Boli"/>
          <w:noProof/>
        </w:rPr>
        <w:t xml:space="preserve">                                                                                                                </w:t>
      </w:r>
    </w:p>
    <w:p w:rsidR="00BB15D7" w:rsidRPr="00E173FA" w:rsidRDefault="00BB15D7" w:rsidP="00BB15D7">
      <w:pPr>
        <w:rPr>
          <w:rFonts w:ascii="MV Boli" w:hAnsi="MV Boli" w:cs="MV Boli"/>
          <w:noProof/>
        </w:rPr>
      </w:pPr>
      <w:r w:rsidRPr="00E173FA">
        <w:rPr>
          <w:rFonts w:ascii="MV Boli" w:hAnsi="MV Boli" w:cs="MV Boli"/>
          <w:noProof/>
        </w:rPr>
        <w:t xml:space="preserve">                                </w:t>
      </w:r>
      <w:bookmarkStart w:id="0" w:name="_GoBack"/>
      <w:bookmarkEnd w:id="0"/>
    </w:p>
    <w:p w:rsidR="00BB15D7" w:rsidRPr="00E173FA" w:rsidRDefault="00BB15D7" w:rsidP="00BB15D7">
      <w:pPr>
        <w:rPr>
          <w:rFonts w:ascii="MV Boli" w:hAnsi="MV Boli" w:cs="MV Boli"/>
          <w:noProof/>
        </w:rPr>
      </w:pPr>
      <w:r w:rsidRPr="00E173FA">
        <w:rPr>
          <w:rFonts w:ascii="MV Boli" w:hAnsi="MV Boli" w:cs="MV Boli"/>
          <w:noProof/>
        </w:rPr>
        <w:t xml:space="preserve">           </w:t>
      </w:r>
    </w:p>
    <w:p w:rsidR="00BB15D7" w:rsidRPr="00E173FA" w:rsidRDefault="00BB15D7" w:rsidP="00BB15D7">
      <w:pPr>
        <w:rPr>
          <w:rFonts w:ascii="MV Boli" w:hAnsi="MV Boli" w:cs="MV Boli"/>
          <w:noProof/>
        </w:rPr>
      </w:pPr>
    </w:p>
    <w:p w:rsidR="00BB15D7" w:rsidRPr="00E173FA" w:rsidRDefault="00BB15D7" w:rsidP="00BB15D7">
      <w:pPr>
        <w:rPr>
          <w:rFonts w:ascii="MV Boli" w:hAnsi="MV Boli" w:cs="MV Boli"/>
        </w:rPr>
      </w:pPr>
      <w:r w:rsidRPr="00E173FA">
        <w:rPr>
          <w:rFonts w:ascii="MV Boli" w:hAnsi="MV Boli" w:cs="MV Boli"/>
          <w:noProof/>
        </w:rPr>
        <w:t xml:space="preserve">                                                                                     </w:t>
      </w:r>
    </w:p>
    <w:p w:rsidR="00377D20" w:rsidRDefault="00377D20" w:rsidP="00BB15D7">
      <w:pPr>
        <w:rPr>
          <w:rFonts w:cs="MV Boli"/>
        </w:rPr>
      </w:pPr>
    </w:p>
    <w:p w:rsidR="00BB15D7" w:rsidRPr="00E173FA" w:rsidRDefault="00BB15D7" w:rsidP="00B420F2">
      <w:pPr>
        <w:ind w:firstLine="426"/>
        <w:rPr>
          <w:rFonts w:cs="MV Boli"/>
        </w:rPr>
      </w:pPr>
      <w:r w:rsidRPr="00E173FA">
        <w:rPr>
          <w:rFonts w:cs="MV Boli"/>
        </w:rPr>
        <w:t>Qual é a probabilidade de se extraírem menos de três bolas brancas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01"/>
        <w:gridCol w:w="2402"/>
        <w:gridCol w:w="2401"/>
        <w:gridCol w:w="2402"/>
      </w:tblGrid>
      <w:tr w:rsidR="00BB15D7" w:rsidRPr="00E173FA" w:rsidTr="00377D20">
        <w:trPr>
          <w:trHeight w:hRule="exact" w:val="680"/>
        </w:trPr>
        <w:tc>
          <w:tcPr>
            <w:tcW w:w="2401" w:type="dxa"/>
          </w:tcPr>
          <w:p w:rsidR="00BB15D7" w:rsidRPr="00E173FA" w:rsidRDefault="00BB15D7" w:rsidP="00866AE8">
            <w:pPr>
              <w:rPr>
                <w:b/>
                <w:color w:val="C00000"/>
              </w:rPr>
            </w:pPr>
            <w:r w:rsidRPr="00E173FA">
              <w:rPr>
                <w:b/>
                <w:color w:val="C00000"/>
              </w:rPr>
              <w:t xml:space="preserve">(A) </w:t>
            </w:r>
            <w:r w:rsidRPr="00E173FA">
              <w:rPr>
                <w:color w:val="31849B"/>
                <w:position w:val="-16"/>
                <w:sz w:val="20"/>
                <w:szCs w:val="20"/>
              </w:rPr>
              <w:t xml:space="preserve"> </w:t>
            </w:r>
            <w:r w:rsidRPr="00E173FA">
              <w:rPr>
                <w:color w:val="31849B"/>
                <w:position w:val="-24"/>
                <w:sz w:val="20"/>
                <w:szCs w:val="20"/>
              </w:rPr>
              <w:object w:dxaOrig="320" w:dyaOrig="620">
                <v:shape id="_x0000_i1061" type="#_x0000_t75" style="width:16pt;height:30.5pt" o:ole="">
                  <v:imagedata r:id="rId78" o:title=""/>
                </v:shape>
                <o:OLEObject Type="Embed" ProgID="Equation.DSMT4" ShapeID="_x0000_i1061" DrawAspect="Content" ObjectID="_1806146029" r:id="rId79"/>
              </w:object>
            </w:r>
          </w:p>
        </w:tc>
        <w:tc>
          <w:tcPr>
            <w:tcW w:w="2402" w:type="dxa"/>
          </w:tcPr>
          <w:p w:rsidR="00BB15D7" w:rsidRPr="00E173FA" w:rsidRDefault="00BB15D7" w:rsidP="00866AE8">
            <w:pPr>
              <w:rPr>
                <w:b/>
                <w:color w:val="C00000"/>
              </w:rPr>
            </w:pPr>
            <w:r w:rsidRPr="00E173FA">
              <w:rPr>
                <w:b/>
                <w:color w:val="C00000"/>
              </w:rPr>
              <w:t xml:space="preserve">(B) </w:t>
            </w:r>
            <w:r w:rsidRPr="00E173FA">
              <w:rPr>
                <w:color w:val="31849B"/>
                <w:position w:val="-24"/>
                <w:sz w:val="20"/>
                <w:szCs w:val="20"/>
              </w:rPr>
              <w:object w:dxaOrig="320" w:dyaOrig="620">
                <v:shape id="_x0000_i1062" type="#_x0000_t75" style="width:16pt;height:30.5pt" o:ole="">
                  <v:imagedata r:id="rId80" o:title=""/>
                </v:shape>
                <o:OLEObject Type="Embed" ProgID="Equation.DSMT4" ShapeID="_x0000_i1062" DrawAspect="Content" ObjectID="_1806146030" r:id="rId81"/>
              </w:object>
            </w:r>
          </w:p>
        </w:tc>
        <w:tc>
          <w:tcPr>
            <w:tcW w:w="2401" w:type="dxa"/>
          </w:tcPr>
          <w:p w:rsidR="00BB15D7" w:rsidRPr="00E173FA" w:rsidRDefault="00BB15D7" w:rsidP="00866AE8">
            <w:pPr>
              <w:rPr>
                <w:b/>
                <w:color w:val="C00000"/>
              </w:rPr>
            </w:pPr>
            <w:r w:rsidRPr="00E173FA">
              <w:rPr>
                <w:b/>
                <w:color w:val="C00000"/>
              </w:rPr>
              <w:t xml:space="preserve">(C) </w:t>
            </w:r>
            <w:r w:rsidRPr="00E173FA">
              <w:rPr>
                <w:color w:val="31849B"/>
                <w:position w:val="-24"/>
                <w:sz w:val="20"/>
                <w:szCs w:val="20"/>
              </w:rPr>
              <w:object w:dxaOrig="320" w:dyaOrig="620">
                <v:shape id="_x0000_i1063" type="#_x0000_t75" style="width:16pt;height:30.5pt" o:ole="">
                  <v:imagedata r:id="rId82" o:title=""/>
                </v:shape>
                <o:OLEObject Type="Embed" ProgID="Equation.DSMT4" ShapeID="_x0000_i1063" DrawAspect="Content" ObjectID="_1806146031" r:id="rId83"/>
              </w:object>
            </w:r>
          </w:p>
        </w:tc>
        <w:tc>
          <w:tcPr>
            <w:tcW w:w="2402" w:type="dxa"/>
          </w:tcPr>
          <w:p w:rsidR="00BB15D7" w:rsidRPr="00E173FA" w:rsidRDefault="00BB15D7" w:rsidP="00866AE8">
            <w:pPr>
              <w:rPr>
                <w:b/>
                <w:color w:val="C00000"/>
              </w:rPr>
            </w:pPr>
            <w:r w:rsidRPr="00E173FA">
              <w:rPr>
                <w:b/>
                <w:color w:val="C00000"/>
              </w:rPr>
              <w:t xml:space="preserve">(D) </w:t>
            </w:r>
            <w:r w:rsidRPr="00E173FA">
              <w:rPr>
                <w:color w:val="31849B"/>
                <w:position w:val="-24"/>
                <w:sz w:val="20"/>
                <w:szCs w:val="20"/>
              </w:rPr>
              <w:object w:dxaOrig="320" w:dyaOrig="620">
                <v:shape id="_x0000_i1064" type="#_x0000_t75" style="width:16pt;height:30.5pt" o:ole="">
                  <v:imagedata r:id="rId84" o:title=""/>
                </v:shape>
                <o:OLEObject Type="Embed" ProgID="Equation.DSMT4" ShapeID="_x0000_i1064" DrawAspect="Content" ObjectID="_1806146032" r:id="rId85"/>
              </w:object>
            </w:r>
          </w:p>
        </w:tc>
      </w:tr>
    </w:tbl>
    <w:p w:rsidR="00377D20" w:rsidRDefault="00BB15D7" w:rsidP="00377D20">
      <w:pPr>
        <w:ind w:left="360"/>
        <w:jc w:val="right"/>
        <w:rPr>
          <w:rFonts w:ascii="MV Boli" w:hAnsi="MV Boli" w:cs="MV Boli"/>
          <w:noProof/>
        </w:rPr>
      </w:pPr>
      <w:r w:rsidRPr="00E173FA">
        <w:rPr>
          <w:rFonts w:ascii="MV Boli" w:hAnsi="MV Boli" w:cs="MV Boli"/>
          <w:noProof/>
        </w:rPr>
        <w:t xml:space="preserve">                           </w:t>
      </w:r>
      <w:r w:rsidRPr="00E173FA">
        <w:rPr>
          <w:rFonts w:cs="Delta-Light"/>
        </w:rPr>
        <w:t>(Questão saída em Exame Nacional)</w:t>
      </w:r>
      <w:r w:rsidRPr="00E173FA">
        <w:rPr>
          <w:rFonts w:ascii="MV Boli" w:hAnsi="MV Boli" w:cs="MV Boli"/>
          <w:noProof/>
        </w:rPr>
        <w:t xml:space="preserve">  </w:t>
      </w:r>
    </w:p>
    <w:p w:rsidR="00BB15D7" w:rsidRDefault="00BB15D7" w:rsidP="00377D20">
      <w:pPr>
        <w:ind w:left="360"/>
        <w:jc w:val="right"/>
      </w:pPr>
      <w:r w:rsidRPr="00E173FA">
        <w:rPr>
          <w:rFonts w:ascii="MV Boli" w:hAnsi="MV Boli" w:cs="MV Boli"/>
          <w:noProof/>
        </w:rPr>
        <w:t xml:space="preserve">     </w:t>
      </w:r>
    </w:p>
    <w:p w:rsidR="00922027" w:rsidRPr="00922027" w:rsidRDefault="00922027" w:rsidP="00922027">
      <w:pPr>
        <w:numPr>
          <w:ilvl w:val="0"/>
          <w:numId w:val="2"/>
        </w:numPr>
        <w:jc w:val="both"/>
      </w:pPr>
      <w:r w:rsidRPr="00922027">
        <w:rPr>
          <w:rFonts w:cs="Frutiger-Cn"/>
        </w:rPr>
        <w:t xml:space="preserve">A distribuição de probabilidades de uma certa variável aleatória </w:t>
      </w:r>
      <w:r w:rsidRPr="00922027">
        <w:rPr>
          <w:i/>
        </w:rPr>
        <w:t>X</w:t>
      </w:r>
      <w:r w:rsidRPr="00922027">
        <w:rPr>
          <w:rFonts w:cs="Frutiger-Cn"/>
        </w:rPr>
        <w:t xml:space="preserve"> é a seguinte:</w:t>
      </w:r>
    </w:p>
    <w:p w:rsidR="00922027" w:rsidRPr="00CC43C8" w:rsidRDefault="00922027" w:rsidP="00922027">
      <w:pPr>
        <w:autoSpaceDE w:val="0"/>
        <w:autoSpaceDN w:val="0"/>
        <w:adjustRightInd w:val="0"/>
        <w:ind w:left="1065"/>
        <w:jc w:val="both"/>
        <w:rPr>
          <w:rFonts w:cs="MV Boli"/>
          <w:noProof/>
          <w:sz w:val="16"/>
          <w:szCs w:val="16"/>
        </w:rPr>
      </w:pPr>
    </w:p>
    <w:tbl>
      <w:tblPr>
        <w:tblW w:w="0" w:type="auto"/>
        <w:tblInd w:w="26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4"/>
        <w:gridCol w:w="846"/>
        <w:gridCol w:w="850"/>
        <w:gridCol w:w="851"/>
      </w:tblGrid>
      <w:tr w:rsidR="00922027" w:rsidRPr="00CC43C8" w:rsidTr="00866AE8">
        <w:tc>
          <w:tcPr>
            <w:tcW w:w="1564" w:type="dxa"/>
          </w:tcPr>
          <w:p w:rsidR="00922027" w:rsidRPr="00CC43C8" w:rsidRDefault="00922027" w:rsidP="00866AE8">
            <w:pPr>
              <w:autoSpaceDE w:val="0"/>
              <w:autoSpaceDN w:val="0"/>
              <w:adjustRightInd w:val="0"/>
              <w:jc w:val="both"/>
              <w:rPr>
                <w:rFonts w:cs="MV Boli"/>
                <w:noProof/>
              </w:rPr>
            </w:pPr>
            <w:r w:rsidRPr="00CC43C8">
              <w:rPr>
                <w:rFonts w:ascii="Delta-Light" w:hAnsi="Delta-Light" w:cs="Delta-Light"/>
                <w:color w:val="31849B"/>
                <w:position w:val="-12"/>
                <w:sz w:val="20"/>
                <w:szCs w:val="20"/>
              </w:rPr>
              <w:object w:dxaOrig="240" w:dyaOrig="360">
                <v:shape id="_x0000_i1065" type="#_x0000_t75" style="width:12pt;height:18pt" o:ole="">
                  <v:imagedata r:id="rId86" o:title=""/>
                </v:shape>
                <o:OLEObject Type="Embed" ProgID="Equation.DSMT4" ShapeID="_x0000_i1065" DrawAspect="Content" ObjectID="_1806146033" r:id="rId87"/>
              </w:object>
            </w:r>
          </w:p>
        </w:tc>
        <w:tc>
          <w:tcPr>
            <w:tcW w:w="846" w:type="dxa"/>
            <w:vAlign w:val="center"/>
          </w:tcPr>
          <w:p w:rsidR="00922027" w:rsidRPr="00CC43C8" w:rsidRDefault="00922027" w:rsidP="00866AE8">
            <w:pPr>
              <w:autoSpaceDE w:val="0"/>
              <w:autoSpaceDN w:val="0"/>
              <w:adjustRightInd w:val="0"/>
              <w:jc w:val="center"/>
              <w:rPr>
                <w:rFonts w:cs="MV Boli"/>
                <w:noProof/>
              </w:rPr>
            </w:pPr>
            <w:r w:rsidRPr="00CC43C8">
              <w:rPr>
                <w:rFonts w:cs="MV Boli"/>
                <w:noProof/>
              </w:rPr>
              <w:t>1</w:t>
            </w:r>
          </w:p>
        </w:tc>
        <w:tc>
          <w:tcPr>
            <w:tcW w:w="850" w:type="dxa"/>
            <w:vAlign w:val="center"/>
          </w:tcPr>
          <w:p w:rsidR="00922027" w:rsidRPr="00CC43C8" w:rsidRDefault="00922027" w:rsidP="00866AE8">
            <w:pPr>
              <w:autoSpaceDE w:val="0"/>
              <w:autoSpaceDN w:val="0"/>
              <w:adjustRightInd w:val="0"/>
              <w:jc w:val="center"/>
              <w:rPr>
                <w:rFonts w:cs="MV Boli"/>
                <w:noProof/>
              </w:rPr>
            </w:pPr>
            <w:r w:rsidRPr="00CC43C8">
              <w:rPr>
                <w:rFonts w:cs="MV Boli"/>
                <w:noProof/>
              </w:rPr>
              <w:t>n</w:t>
            </w:r>
          </w:p>
        </w:tc>
        <w:tc>
          <w:tcPr>
            <w:tcW w:w="851" w:type="dxa"/>
            <w:vAlign w:val="center"/>
          </w:tcPr>
          <w:p w:rsidR="00922027" w:rsidRPr="00CC43C8" w:rsidRDefault="00922027" w:rsidP="00866AE8">
            <w:pPr>
              <w:autoSpaceDE w:val="0"/>
              <w:autoSpaceDN w:val="0"/>
              <w:adjustRightInd w:val="0"/>
              <w:jc w:val="center"/>
              <w:rPr>
                <w:rFonts w:cs="MV Boli"/>
                <w:noProof/>
              </w:rPr>
            </w:pPr>
            <w:r w:rsidRPr="00CC43C8">
              <w:rPr>
                <w:rFonts w:cs="MV Boli"/>
                <w:noProof/>
              </w:rPr>
              <w:t>4</w:t>
            </w:r>
          </w:p>
        </w:tc>
      </w:tr>
      <w:tr w:rsidR="00922027" w:rsidRPr="00CC43C8" w:rsidTr="00866AE8">
        <w:tc>
          <w:tcPr>
            <w:tcW w:w="1564" w:type="dxa"/>
          </w:tcPr>
          <w:p w:rsidR="00922027" w:rsidRPr="00CC43C8" w:rsidRDefault="00922027" w:rsidP="00866AE8">
            <w:pPr>
              <w:autoSpaceDE w:val="0"/>
              <w:autoSpaceDN w:val="0"/>
              <w:adjustRightInd w:val="0"/>
              <w:jc w:val="both"/>
              <w:rPr>
                <w:rFonts w:cs="MV Boli"/>
                <w:noProof/>
              </w:rPr>
            </w:pPr>
            <w:r w:rsidRPr="00CC43C8">
              <w:rPr>
                <w:rFonts w:ascii="Delta-Light" w:hAnsi="Delta-Light" w:cs="Delta-Light"/>
                <w:color w:val="31849B"/>
                <w:position w:val="-14"/>
                <w:sz w:val="20"/>
                <w:szCs w:val="20"/>
              </w:rPr>
              <w:object w:dxaOrig="1080" w:dyaOrig="400">
                <v:shape id="_x0000_i1066" type="#_x0000_t75" style="width:54pt;height:20pt" o:ole="">
                  <v:imagedata r:id="rId88" o:title=""/>
                </v:shape>
                <o:OLEObject Type="Embed" ProgID="Equation.DSMT4" ShapeID="_x0000_i1066" DrawAspect="Content" ObjectID="_1806146034" r:id="rId89"/>
              </w:object>
            </w:r>
          </w:p>
        </w:tc>
        <w:tc>
          <w:tcPr>
            <w:tcW w:w="846" w:type="dxa"/>
            <w:vAlign w:val="center"/>
          </w:tcPr>
          <w:p w:rsidR="00922027" w:rsidRPr="00CC43C8" w:rsidRDefault="00922027" w:rsidP="00866AE8">
            <w:pPr>
              <w:autoSpaceDE w:val="0"/>
              <w:autoSpaceDN w:val="0"/>
              <w:adjustRightInd w:val="0"/>
              <w:jc w:val="center"/>
              <w:rPr>
                <w:rFonts w:cs="MV Boli"/>
                <w:noProof/>
              </w:rPr>
            </w:pPr>
            <w:r w:rsidRPr="00CC43C8">
              <w:rPr>
                <w:rFonts w:cs="MV Boli"/>
                <w:noProof/>
              </w:rPr>
              <w:t>k</w:t>
            </w:r>
          </w:p>
        </w:tc>
        <w:tc>
          <w:tcPr>
            <w:tcW w:w="850" w:type="dxa"/>
            <w:vAlign w:val="center"/>
          </w:tcPr>
          <w:p w:rsidR="00922027" w:rsidRPr="00CC43C8" w:rsidRDefault="00922027" w:rsidP="00866AE8">
            <w:pPr>
              <w:autoSpaceDE w:val="0"/>
              <w:autoSpaceDN w:val="0"/>
              <w:adjustRightInd w:val="0"/>
              <w:jc w:val="center"/>
              <w:rPr>
                <w:rFonts w:cs="MV Boli"/>
                <w:noProof/>
              </w:rPr>
            </w:pPr>
            <w:r w:rsidRPr="00CC43C8">
              <w:rPr>
                <w:rFonts w:cs="MV Boli"/>
                <w:noProof/>
              </w:rPr>
              <w:t>0.35</w:t>
            </w:r>
          </w:p>
        </w:tc>
        <w:tc>
          <w:tcPr>
            <w:tcW w:w="851" w:type="dxa"/>
            <w:vAlign w:val="center"/>
          </w:tcPr>
          <w:p w:rsidR="00922027" w:rsidRPr="00CC43C8" w:rsidRDefault="00922027" w:rsidP="00866AE8">
            <w:pPr>
              <w:autoSpaceDE w:val="0"/>
              <w:autoSpaceDN w:val="0"/>
              <w:adjustRightInd w:val="0"/>
              <w:jc w:val="center"/>
              <w:rPr>
                <w:rFonts w:cs="MV Boli"/>
                <w:noProof/>
              </w:rPr>
            </w:pPr>
            <w:r w:rsidRPr="00CC43C8">
              <w:rPr>
                <w:rFonts w:cs="MV Boli"/>
                <w:noProof/>
              </w:rPr>
              <w:t>0.25</w:t>
            </w:r>
          </w:p>
        </w:tc>
      </w:tr>
    </w:tbl>
    <w:p w:rsidR="00922027" w:rsidRPr="00CC43C8" w:rsidRDefault="00922027" w:rsidP="00922027">
      <w:pPr>
        <w:autoSpaceDE w:val="0"/>
        <w:autoSpaceDN w:val="0"/>
        <w:adjustRightInd w:val="0"/>
        <w:ind w:left="1065"/>
        <w:jc w:val="both"/>
        <w:rPr>
          <w:rFonts w:cs="MV Boli"/>
          <w:noProof/>
          <w:sz w:val="16"/>
          <w:szCs w:val="16"/>
        </w:rPr>
      </w:pPr>
    </w:p>
    <w:p w:rsidR="00922027" w:rsidRPr="00CC43C8" w:rsidRDefault="00922027" w:rsidP="00922027">
      <w:pPr>
        <w:autoSpaceDE w:val="0"/>
        <w:autoSpaceDN w:val="0"/>
        <w:adjustRightInd w:val="0"/>
        <w:rPr>
          <w:rFonts w:cs="MV Boli"/>
          <w:noProof/>
        </w:rPr>
      </w:pPr>
      <w:r w:rsidRPr="00CC43C8">
        <w:rPr>
          <w:rFonts w:cs="MV Boli"/>
          <w:noProof/>
        </w:rPr>
        <w:t xml:space="preserve">       com </w:t>
      </w:r>
      <w:r w:rsidR="005007FF" w:rsidRPr="00CC43C8">
        <w:rPr>
          <w:rFonts w:ascii="Delta-Light" w:hAnsi="Delta-Light" w:cs="Delta-Light"/>
          <w:color w:val="31849B"/>
          <w:position w:val="-6"/>
          <w:sz w:val="20"/>
          <w:szCs w:val="20"/>
        </w:rPr>
        <w:object w:dxaOrig="1600" w:dyaOrig="320">
          <v:shape id="_x0000_i1067" type="#_x0000_t75" style="width:80pt;height:16pt" o:ole="">
            <v:imagedata r:id="rId90" o:title=""/>
          </v:shape>
          <o:OLEObject Type="Embed" ProgID="Equation.DSMT4" ShapeID="_x0000_i1067" DrawAspect="Content" ObjectID="_1806146035" r:id="rId91"/>
        </w:object>
      </w:r>
      <w:r w:rsidRPr="00CC43C8">
        <w:rPr>
          <w:rFonts w:ascii="Delta-Light" w:hAnsi="Delta-Light" w:cs="Delta-Light"/>
          <w:color w:val="31849B"/>
          <w:sz w:val="20"/>
          <w:szCs w:val="20"/>
        </w:rPr>
        <w:t xml:space="preserve">. </w:t>
      </w:r>
      <w:r w:rsidRPr="00CC43C8">
        <w:rPr>
          <w:rFonts w:cs="Frutiger-Cn"/>
        </w:rPr>
        <w:t xml:space="preserve">Sabendo que o valor médio de </w:t>
      </w:r>
      <w:r w:rsidRPr="00CC43C8">
        <w:rPr>
          <w:i/>
        </w:rPr>
        <w:t>X</w:t>
      </w:r>
      <w:r w:rsidRPr="00CC43C8">
        <w:rPr>
          <w:rFonts w:cs="Frutiger-Cn"/>
        </w:rPr>
        <w:t xml:space="preserve"> é 2.1, calcule os valores de n e K.</w:t>
      </w:r>
    </w:p>
    <w:p w:rsidR="00922027" w:rsidRDefault="00922027" w:rsidP="00922027">
      <w:pPr>
        <w:ind w:left="360"/>
        <w:jc w:val="both"/>
      </w:pPr>
    </w:p>
    <w:p w:rsidR="00922027" w:rsidRPr="00922027" w:rsidRDefault="00922027" w:rsidP="00922027">
      <w:pPr>
        <w:numPr>
          <w:ilvl w:val="0"/>
          <w:numId w:val="2"/>
        </w:numPr>
        <w:jc w:val="both"/>
      </w:pPr>
      <w:r w:rsidRPr="00922027">
        <w:rPr>
          <w:rFonts w:cs="MV Boli"/>
          <w:noProof/>
        </w:rPr>
        <w:t xml:space="preserve">Uma certa variável aleatória </w:t>
      </w:r>
      <w:r w:rsidRPr="00922027">
        <w:rPr>
          <w:i/>
          <w:noProof/>
        </w:rPr>
        <w:t>X</w:t>
      </w:r>
      <w:r w:rsidRPr="00922027">
        <w:rPr>
          <w:rFonts w:cs="MV Boli"/>
          <w:noProof/>
        </w:rPr>
        <w:t xml:space="preserve"> tem a seguinte distribuição de probabilidades:</w:t>
      </w:r>
    </w:p>
    <w:p w:rsidR="00922027" w:rsidRPr="00CC43C8" w:rsidRDefault="00922027" w:rsidP="00922027">
      <w:pPr>
        <w:autoSpaceDE w:val="0"/>
        <w:autoSpaceDN w:val="0"/>
        <w:adjustRightInd w:val="0"/>
        <w:ind w:left="1065"/>
        <w:jc w:val="both"/>
        <w:rPr>
          <w:rFonts w:ascii="MV Boli" w:hAnsi="MV Boli" w:cs="MV Boli"/>
          <w:noProof/>
        </w:rPr>
      </w:pPr>
      <w:r w:rsidRPr="00CC43C8">
        <w:rPr>
          <w:rFonts w:ascii="MV Boli" w:hAnsi="MV Boli" w:cs="MV Boli"/>
          <w:noProof/>
        </w:rPr>
        <w:t xml:space="preserve">                                                                                                                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86"/>
        <w:gridCol w:w="940"/>
        <w:gridCol w:w="891"/>
      </w:tblGrid>
      <w:tr w:rsidR="00922027" w:rsidRPr="00CC43C8" w:rsidTr="001F626A">
        <w:trPr>
          <w:trHeight w:hRule="exact" w:val="382"/>
        </w:trPr>
        <w:tc>
          <w:tcPr>
            <w:tcW w:w="1286" w:type="dxa"/>
          </w:tcPr>
          <w:p w:rsidR="00922027" w:rsidRPr="00CC43C8" w:rsidRDefault="00922027" w:rsidP="00866AE8">
            <w:pPr>
              <w:rPr>
                <w:rFonts w:ascii="MV Boli" w:hAnsi="MV Boli" w:cs="MV Boli"/>
                <w:noProof/>
              </w:rPr>
            </w:pPr>
            <w:r w:rsidRPr="00CC43C8">
              <w:rPr>
                <w:rFonts w:ascii="Delta-Light" w:hAnsi="Delta-Light" w:cs="Delta-Light"/>
                <w:color w:val="31849B"/>
                <w:position w:val="-12"/>
                <w:sz w:val="20"/>
                <w:szCs w:val="20"/>
              </w:rPr>
              <w:object w:dxaOrig="240" w:dyaOrig="360">
                <v:shape id="_x0000_i1068" type="#_x0000_t75" style="width:12pt;height:18pt" o:ole="">
                  <v:imagedata r:id="rId86" o:title=""/>
                </v:shape>
                <o:OLEObject Type="Embed" ProgID="Equation.DSMT4" ShapeID="_x0000_i1068" DrawAspect="Content" ObjectID="_1806146036" r:id="rId92"/>
              </w:object>
            </w:r>
          </w:p>
        </w:tc>
        <w:tc>
          <w:tcPr>
            <w:tcW w:w="940" w:type="dxa"/>
            <w:vAlign w:val="center"/>
          </w:tcPr>
          <w:p w:rsidR="00922027" w:rsidRPr="00CC43C8" w:rsidRDefault="00922027" w:rsidP="00866AE8">
            <w:pPr>
              <w:jc w:val="center"/>
              <w:rPr>
                <w:rFonts w:ascii="MV Boli" w:hAnsi="MV Boli" w:cs="MV Boli"/>
                <w:noProof/>
              </w:rPr>
            </w:pPr>
            <w:r w:rsidRPr="00CC43C8">
              <w:rPr>
                <w:rFonts w:ascii="MV Boli" w:hAnsi="MV Boli" w:cs="MV Boli"/>
                <w:noProof/>
              </w:rPr>
              <w:t>1</w:t>
            </w:r>
          </w:p>
        </w:tc>
        <w:tc>
          <w:tcPr>
            <w:tcW w:w="891" w:type="dxa"/>
            <w:vAlign w:val="center"/>
          </w:tcPr>
          <w:p w:rsidR="00922027" w:rsidRPr="00CC43C8" w:rsidRDefault="00922027" w:rsidP="00866AE8">
            <w:pPr>
              <w:jc w:val="center"/>
              <w:rPr>
                <w:rFonts w:ascii="MV Boli" w:hAnsi="MV Boli" w:cs="MV Boli"/>
                <w:noProof/>
              </w:rPr>
            </w:pPr>
            <w:r w:rsidRPr="00CC43C8">
              <w:rPr>
                <w:rFonts w:ascii="MV Boli" w:hAnsi="MV Boli" w:cs="MV Boli"/>
                <w:noProof/>
              </w:rPr>
              <w:t>2</w:t>
            </w:r>
          </w:p>
        </w:tc>
      </w:tr>
      <w:tr w:rsidR="00922027" w:rsidRPr="00CC43C8" w:rsidTr="001F626A">
        <w:trPr>
          <w:trHeight w:hRule="exact" w:val="382"/>
        </w:trPr>
        <w:tc>
          <w:tcPr>
            <w:tcW w:w="1286" w:type="dxa"/>
          </w:tcPr>
          <w:p w:rsidR="00922027" w:rsidRPr="00CC43C8" w:rsidRDefault="00922027" w:rsidP="00866AE8">
            <w:pPr>
              <w:rPr>
                <w:rFonts w:ascii="MV Boli" w:hAnsi="MV Boli" w:cs="MV Boli"/>
                <w:noProof/>
              </w:rPr>
            </w:pPr>
            <w:r w:rsidRPr="00CC43C8">
              <w:rPr>
                <w:rFonts w:ascii="Delta-Light" w:hAnsi="Delta-Light" w:cs="Delta-Light"/>
                <w:color w:val="31849B"/>
                <w:position w:val="-14"/>
                <w:sz w:val="20"/>
                <w:szCs w:val="20"/>
              </w:rPr>
              <w:object w:dxaOrig="1080" w:dyaOrig="400">
                <v:shape id="_x0000_i1069" type="#_x0000_t75" style="width:54pt;height:20pt" o:ole="">
                  <v:imagedata r:id="rId88" o:title=""/>
                </v:shape>
                <o:OLEObject Type="Embed" ProgID="Equation.DSMT4" ShapeID="_x0000_i1069" DrawAspect="Content" ObjectID="_1806146037" r:id="rId93"/>
              </w:object>
            </w:r>
          </w:p>
        </w:tc>
        <w:tc>
          <w:tcPr>
            <w:tcW w:w="940" w:type="dxa"/>
            <w:vAlign w:val="center"/>
          </w:tcPr>
          <w:p w:rsidR="00922027" w:rsidRPr="00CC43C8" w:rsidRDefault="00922027" w:rsidP="00866AE8">
            <w:pPr>
              <w:jc w:val="center"/>
              <w:rPr>
                <w:rFonts w:ascii="MV Boli" w:hAnsi="MV Boli" w:cs="MV Boli"/>
                <w:noProof/>
              </w:rPr>
            </w:pPr>
            <w:r w:rsidRPr="00CC43C8">
              <w:rPr>
                <w:rFonts w:ascii="MV Boli" w:hAnsi="MV Boli" w:cs="MV Boli"/>
                <w:noProof/>
              </w:rPr>
              <w:t>a</w:t>
            </w:r>
          </w:p>
        </w:tc>
        <w:tc>
          <w:tcPr>
            <w:tcW w:w="891" w:type="dxa"/>
            <w:vAlign w:val="center"/>
          </w:tcPr>
          <w:p w:rsidR="00922027" w:rsidRPr="00CC43C8" w:rsidRDefault="00922027" w:rsidP="00866AE8">
            <w:pPr>
              <w:jc w:val="center"/>
              <w:rPr>
                <w:rFonts w:ascii="MV Boli" w:hAnsi="MV Boli" w:cs="MV Boli"/>
                <w:noProof/>
              </w:rPr>
            </w:pPr>
            <w:r w:rsidRPr="00CC43C8">
              <w:rPr>
                <w:rFonts w:ascii="MV Boli" w:hAnsi="MV Boli" w:cs="MV Boli"/>
                <w:noProof/>
              </w:rPr>
              <w:t>b</w:t>
            </w:r>
          </w:p>
        </w:tc>
      </w:tr>
    </w:tbl>
    <w:p w:rsidR="00922027" w:rsidRPr="00CC43C8" w:rsidRDefault="00922027" w:rsidP="00922027">
      <w:pPr>
        <w:rPr>
          <w:rFonts w:cs="MV Boli"/>
          <w:noProof/>
          <w:sz w:val="16"/>
          <w:szCs w:val="16"/>
        </w:rPr>
      </w:pPr>
      <w:r w:rsidRPr="00CC43C8">
        <w:rPr>
          <w:rFonts w:cs="MV Boli"/>
          <w:noProof/>
          <w:sz w:val="16"/>
          <w:szCs w:val="16"/>
        </w:rPr>
        <w:t xml:space="preserve">    </w:t>
      </w:r>
    </w:p>
    <w:p w:rsidR="00922027" w:rsidRPr="00CC43C8" w:rsidRDefault="00922027" w:rsidP="00922027">
      <w:pPr>
        <w:ind w:firstLine="426"/>
        <w:rPr>
          <w:rFonts w:cs="MV Boli"/>
          <w:noProof/>
        </w:rPr>
      </w:pPr>
      <w:r w:rsidRPr="00CC43C8">
        <w:rPr>
          <w:rFonts w:cs="MV Boli"/>
          <w:noProof/>
        </w:rPr>
        <w:t xml:space="preserve">Qual é a média desta variável aleatória?                            </w:t>
      </w:r>
    </w:p>
    <w:tbl>
      <w:tblPr>
        <w:tblW w:w="0" w:type="auto"/>
        <w:tblInd w:w="-34" w:type="dxa"/>
        <w:tblLook w:val="04A0" w:firstRow="1" w:lastRow="0" w:firstColumn="1" w:lastColumn="0" w:noHBand="0" w:noVBand="1"/>
      </w:tblPr>
      <w:tblGrid>
        <w:gridCol w:w="2410"/>
        <w:gridCol w:w="2410"/>
        <w:gridCol w:w="2410"/>
        <w:gridCol w:w="2410"/>
      </w:tblGrid>
      <w:tr w:rsidR="00922027" w:rsidRPr="00CC43C8" w:rsidTr="00922027">
        <w:trPr>
          <w:trHeight w:hRule="exact" w:val="846"/>
        </w:trPr>
        <w:tc>
          <w:tcPr>
            <w:tcW w:w="2410" w:type="dxa"/>
            <w:vAlign w:val="center"/>
          </w:tcPr>
          <w:p w:rsidR="00922027" w:rsidRPr="00CC43C8" w:rsidRDefault="00922027" w:rsidP="00922027">
            <w:pPr>
              <w:rPr>
                <w:b/>
                <w:color w:val="C00000"/>
              </w:rPr>
            </w:pPr>
            <w:r w:rsidRPr="00CC43C8">
              <w:rPr>
                <w:b/>
                <w:color w:val="C00000"/>
              </w:rPr>
              <w:t xml:space="preserve"> (A) </w:t>
            </w:r>
            <w:r w:rsidRPr="00CC43C8">
              <w:rPr>
                <w:color w:val="31849B"/>
                <w:position w:val="-16"/>
                <w:sz w:val="20"/>
                <w:szCs w:val="20"/>
              </w:rPr>
              <w:t xml:space="preserve"> </w:t>
            </w:r>
            <w:r w:rsidRPr="00CC43C8">
              <w:rPr>
                <w:color w:val="31849B"/>
                <w:position w:val="-6"/>
                <w:sz w:val="20"/>
                <w:szCs w:val="20"/>
              </w:rPr>
              <w:object w:dxaOrig="540" w:dyaOrig="279">
                <v:shape id="_x0000_i1070" type="#_x0000_t75" style="width:27pt;height:14pt" o:ole="">
                  <v:imagedata r:id="rId94" o:title=""/>
                </v:shape>
                <o:OLEObject Type="Embed" ProgID="Equation.DSMT4" ShapeID="_x0000_i1070" DrawAspect="Content" ObjectID="_1806146038" r:id="rId95"/>
              </w:object>
            </w:r>
          </w:p>
        </w:tc>
        <w:tc>
          <w:tcPr>
            <w:tcW w:w="2410" w:type="dxa"/>
            <w:vAlign w:val="center"/>
          </w:tcPr>
          <w:p w:rsidR="00922027" w:rsidRPr="00CC43C8" w:rsidRDefault="00922027" w:rsidP="00922027">
            <w:pPr>
              <w:rPr>
                <w:b/>
                <w:color w:val="C00000"/>
              </w:rPr>
            </w:pPr>
            <w:r w:rsidRPr="00CC43C8">
              <w:rPr>
                <w:b/>
                <w:color w:val="C00000"/>
              </w:rPr>
              <w:t xml:space="preserve">(B) </w:t>
            </w:r>
            <w:r w:rsidRPr="00CC43C8">
              <w:rPr>
                <w:color w:val="31849B"/>
                <w:position w:val="-24"/>
                <w:sz w:val="20"/>
                <w:szCs w:val="20"/>
              </w:rPr>
              <w:object w:dxaOrig="560" w:dyaOrig="620">
                <v:shape id="_x0000_i1071" type="#_x0000_t75" style="width:28pt;height:30.5pt" o:ole="">
                  <v:imagedata r:id="rId96" o:title=""/>
                </v:shape>
                <o:OLEObject Type="Embed" ProgID="Equation.DSMT4" ShapeID="_x0000_i1071" DrawAspect="Content" ObjectID="_1806146039" r:id="rId97"/>
              </w:object>
            </w:r>
          </w:p>
        </w:tc>
        <w:tc>
          <w:tcPr>
            <w:tcW w:w="2410" w:type="dxa"/>
            <w:vAlign w:val="center"/>
          </w:tcPr>
          <w:p w:rsidR="00922027" w:rsidRPr="00CC43C8" w:rsidRDefault="00922027" w:rsidP="00922027">
            <w:pPr>
              <w:rPr>
                <w:b/>
                <w:color w:val="C00000"/>
              </w:rPr>
            </w:pPr>
            <w:r w:rsidRPr="00CC43C8">
              <w:rPr>
                <w:b/>
                <w:color w:val="C00000"/>
              </w:rPr>
              <w:t xml:space="preserve">(C) </w:t>
            </w:r>
            <w:r w:rsidRPr="00CC43C8">
              <w:rPr>
                <w:color w:val="31849B"/>
                <w:position w:val="-6"/>
                <w:sz w:val="20"/>
                <w:szCs w:val="20"/>
              </w:rPr>
              <w:object w:dxaOrig="660" w:dyaOrig="279">
                <v:shape id="_x0000_i1072" type="#_x0000_t75" style="width:33pt;height:14pt" o:ole="">
                  <v:imagedata r:id="rId98" o:title=""/>
                </v:shape>
                <o:OLEObject Type="Embed" ProgID="Equation.DSMT4" ShapeID="_x0000_i1072" DrawAspect="Content" ObjectID="_1806146040" r:id="rId99"/>
              </w:object>
            </w:r>
          </w:p>
        </w:tc>
        <w:tc>
          <w:tcPr>
            <w:tcW w:w="2410" w:type="dxa"/>
            <w:vAlign w:val="center"/>
          </w:tcPr>
          <w:p w:rsidR="00922027" w:rsidRPr="00CC43C8" w:rsidRDefault="00922027" w:rsidP="00922027">
            <w:pPr>
              <w:rPr>
                <w:b/>
                <w:color w:val="C00000"/>
              </w:rPr>
            </w:pPr>
            <w:r w:rsidRPr="00CC43C8">
              <w:rPr>
                <w:b/>
                <w:color w:val="C00000"/>
              </w:rPr>
              <w:t xml:space="preserve">(D) </w:t>
            </w:r>
            <w:r w:rsidRPr="00CC43C8">
              <w:rPr>
                <w:color w:val="31849B"/>
                <w:position w:val="-6"/>
                <w:sz w:val="20"/>
                <w:szCs w:val="20"/>
              </w:rPr>
              <w:object w:dxaOrig="660" w:dyaOrig="279">
                <v:shape id="_x0000_i1073" type="#_x0000_t75" style="width:33pt;height:14pt" o:ole="">
                  <v:imagedata r:id="rId100" o:title=""/>
                </v:shape>
                <o:OLEObject Type="Embed" ProgID="Equation.DSMT4" ShapeID="_x0000_i1073" DrawAspect="Content" ObjectID="_1806146041" r:id="rId101"/>
              </w:object>
            </w:r>
          </w:p>
        </w:tc>
      </w:tr>
    </w:tbl>
    <w:p w:rsidR="00922027" w:rsidRDefault="00922027" w:rsidP="00922027">
      <w:pPr>
        <w:ind w:left="360"/>
        <w:jc w:val="right"/>
        <w:rPr>
          <w:rFonts w:cs="Delta-Light"/>
        </w:rPr>
      </w:pPr>
      <w:r w:rsidRPr="00CC43C8">
        <w:rPr>
          <w:rFonts w:ascii="MV Boli" w:hAnsi="MV Boli" w:cs="MV Boli"/>
          <w:noProof/>
        </w:rPr>
        <w:t xml:space="preserve">                           </w:t>
      </w:r>
      <w:r w:rsidRPr="00CC43C8">
        <w:rPr>
          <w:rFonts w:cs="Delta-Light"/>
        </w:rPr>
        <w:t>(Questão saída em Exame Nacional)</w:t>
      </w:r>
    </w:p>
    <w:p w:rsidR="00922027" w:rsidRDefault="00922027" w:rsidP="00922027">
      <w:pPr>
        <w:ind w:left="360"/>
        <w:jc w:val="right"/>
      </w:pPr>
    </w:p>
    <w:p w:rsidR="0050768D" w:rsidRPr="0050768D" w:rsidRDefault="0050768D" w:rsidP="00B420F2">
      <w:pPr>
        <w:numPr>
          <w:ilvl w:val="0"/>
          <w:numId w:val="2"/>
        </w:numPr>
        <w:tabs>
          <w:tab w:val="clear" w:pos="360"/>
          <w:tab w:val="num" w:pos="426"/>
        </w:tabs>
        <w:ind w:left="426" w:hanging="426"/>
        <w:jc w:val="both"/>
      </w:pPr>
      <w:r w:rsidRPr="0050768D">
        <w:rPr>
          <w:rFonts w:cs="Frutiger-Cn"/>
        </w:rPr>
        <w:t>Uma caixa contém 3 bolas verdes e 9 bolas azuis. Considera a experiência aleatória que consiste em retirar sucessivamente, com reposição, duas bolas.</w:t>
      </w:r>
    </w:p>
    <w:p w:rsidR="0050768D" w:rsidRPr="008D6A35" w:rsidRDefault="00B420F2" w:rsidP="00B420F2">
      <w:pPr>
        <w:tabs>
          <w:tab w:val="num" w:pos="426"/>
        </w:tabs>
        <w:autoSpaceDE w:val="0"/>
        <w:autoSpaceDN w:val="0"/>
        <w:adjustRightInd w:val="0"/>
        <w:ind w:left="426" w:hanging="426"/>
        <w:jc w:val="both"/>
        <w:rPr>
          <w:rFonts w:cs="Delta-Light"/>
        </w:rPr>
      </w:pPr>
      <w:r>
        <w:rPr>
          <w:rFonts w:cs="Frutiger-Cn"/>
        </w:rPr>
        <w:tab/>
      </w:r>
      <w:r w:rsidR="0050768D" w:rsidRPr="008D6A35">
        <w:rPr>
          <w:rFonts w:cs="Frutiger-Cn"/>
        </w:rPr>
        <w:t xml:space="preserve">A distribuição de probabilidades da variável aleatória </w:t>
      </w:r>
      <w:r w:rsidR="0050768D" w:rsidRPr="008D6A35">
        <w:rPr>
          <w:i/>
        </w:rPr>
        <w:t>X</w:t>
      </w:r>
      <w:r w:rsidR="0050768D" w:rsidRPr="008D6A35">
        <w:rPr>
          <w:rFonts w:cs="Frutiger-Cn"/>
        </w:rPr>
        <w:t xml:space="preserve"> que representa o número de bolas verdes é a seguinte:</w:t>
      </w:r>
    </w:p>
    <w:p w:rsidR="0050768D" w:rsidRPr="008D6A35" w:rsidRDefault="0050768D" w:rsidP="0050768D">
      <w:pPr>
        <w:autoSpaceDE w:val="0"/>
        <w:autoSpaceDN w:val="0"/>
        <w:adjustRightInd w:val="0"/>
        <w:ind w:left="360"/>
        <w:jc w:val="both"/>
        <w:rPr>
          <w:rFonts w:cs="MV Boli"/>
          <w:noProof/>
          <w:sz w:val="16"/>
          <w:szCs w:val="16"/>
        </w:rPr>
      </w:pPr>
    </w:p>
    <w:tbl>
      <w:tblPr>
        <w:tblW w:w="0" w:type="auto"/>
        <w:tblInd w:w="13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4"/>
        <w:gridCol w:w="1352"/>
        <w:gridCol w:w="1418"/>
        <w:gridCol w:w="1275"/>
      </w:tblGrid>
      <w:tr w:rsidR="0050768D" w:rsidRPr="008D6A35" w:rsidTr="006D05B1">
        <w:trPr>
          <w:trHeight w:val="340"/>
        </w:trPr>
        <w:tc>
          <w:tcPr>
            <w:tcW w:w="1564" w:type="dxa"/>
          </w:tcPr>
          <w:p w:rsidR="0050768D" w:rsidRPr="008D6A35" w:rsidRDefault="0050768D" w:rsidP="0050768D">
            <w:pPr>
              <w:autoSpaceDE w:val="0"/>
              <w:autoSpaceDN w:val="0"/>
              <w:adjustRightInd w:val="0"/>
              <w:ind w:left="360"/>
              <w:jc w:val="both"/>
              <w:rPr>
                <w:rFonts w:cs="MV Boli"/>
                <w:noProof/>
              </w:rPr>
            </w:pPr>
            <w:r w:rsidRPr="008D6A35">
              <w:rPr>
                <w:rFonts w:ascii="Delta-Light" w:hAnsi="Delta-Light" w:cs="Delta-Light"/>
                <w:color w:val="31849B"/>
                <w:position w:val="-12"/>
                <w:sz w:val="20"/>
                <w:szCs w:val="20"/>
              </w:rPr>
              <w:object w:dxaOrig="240" w:dyaOrig="360">
                <v:shape id="_x0000_i1074" type="#_x0000_t75" style="width:12pt;height:18pt" o:ole="">
                  <v:imagedata r:id="rId86" o:title=""/>
                </v:shape>
                <o:OLEObject Type="Embed" ProgID="Equation.DSMT4" ShapeID="_x0000_i1074" DrawAspect="Content" ObjectID="_1806146042" r:id="rId102"/>
              </w:object>
            </w:r>
          </w:p>
        </w:tc>
        <w:tc>
          <w:tcPr>
            <w:tcW w:w="1352" w:type="dxa"/>
            <w:vAlign w:val="center"/>
          </w:tcPr>
          <w:p w:rsidR="0050768D" w:rsidRPr="008D6A35" w:rsidRDefault="0050768D" w:rsidP="006D05B1">
            <w:pPr>
              <w:autoSpaceDE w:val="0"/>
              <w:autoSpaceDN w:val="0"/>
              <w:adjustRightInd w:val="0"/>
              <w:ind w:left="360"/>
              <w:jc w:val="center"/>
              <w:rPr>
                <w:rFonts w:cs="MV Boli"/>
                <w:noProof/>
              </w:rPr>
            </w:pPr>
            <w:r w:rsidRPr="008D6A35">
              <w:rPr>
                <w:rFonts w:cs="MV Boli"/>
                <w:noProof/>
              </w:rPr>
              <w:t>0</w:t>
            </w:r>
          </w:p>
        </w:tc>
        <w:tc>
          <w:tcPr>
            <w:tcW w:w="1418" w:type="dxa"/>
            <w:vAlign w:val="center"/>
          </w:tcPr>
          <w:p w:rsidR="0050768D" w:rsidRPr="008D6A35" w:rsidRDefault="0050768D" w:rsidP="006D05B1">
            <w:pPr>
              <w:autoSpaceDE w:val="0"/>
              <w:autoSpaceDN w:val="0"/>
              <w:adjustRightInd w:val="0"/>
              <w:ind w:left="360"/>
              <w:jc w:val="center"/>
              <w:rPr>
                <w:rFonts w:cs="MV Boli"/>
                <w:noProof/>
              </w:rPr>
            </w:pPr>
            <w:r w:rsidRPr="008D6A35">
              <w:rPr>
                <w:rFonts w:cs="MV Boli"/>
                <w:noProof/>
              </w:rPr>
              <w:t>1</w:t>
            </w:r>
          </w:p>
        </w:tc>
        <w:tc>
          <w:tcPr>
            <w:tcW w:w="1275" w:type="dxa"/>
            <w:vAlign w:val="center"/>
          </w:tcPr>
          <w:p w:rsidR="0050768D" w:rsidRPr="008D6A35" w:rsidRDefault="0050768D" w:rsidP="006D05B1">
            <w:pPr>
              <w:autoSpaceDE w:val="0"/>
              <w:autoSpaceDN w:val="0"/>
              <w:adjustRightInd w:val="0"/>
              <w:ind w:left="360"/>
              <w:jc w:val="center"/>
              <w:rPr>
                <w:rFonts w:cs="MV Boli"/>
                <w:noProof/>
              </w:rPr>
            </w:pPr>
            <w:r w:rsidRPr="008D6A35">
              <w:rPr>
                <w:rFonts w:cs="MV Boli"/>
                <w:noProof/>
              </w:rPr>
              <w:t>2</w:t>
            </w:r>
          </w:p>
        </w:tc>
      </w:tr>
      <w:tr w:rsidR="0050768D" w:rsidRPr="008D6A35" w:rsidTr="006D05B1">
        <w:trPr>
          <w:trHeight w:val="340"/>
        </w:trPr>
        <w:tc>
          <w:tcPr>
            <w:tcW w:w="1564" w:type="dxa"/>
          </w:tcPr>
          <w:p w:rsidR="0050768D" w:rsidRPr="008D6A35" w:rsidRDefault="0050768D" w:rsidP="0050768D">
            <w:pPr>
              <w:autoSpaceDE w:val="0"/>
              <w:autoSpaceDN w:val="0"/>
              <w:adjustRightInd w:val="0"/>
              <w:ind w:left="360"/>
              <w:jc w:val="both"/>
              <w:rPr>
                <w:rFonts w:cs="MV Boli"/>
                <w:noProof/>
              </w:rPr>
            </w:pPr>
            <w:r w:rsidRPr="008D6A35">
              <w:rPr>
                <w:rFonts w:ascii="Delta-Light" w:hAnsi="Delta-Light" w:cs="Delta-Light"/>
                <w:color w:val="31849B"/>
                <w:position w:val="-14"/>
                <w:sz w:val="20"/>
                <w:szCs w:val="20"/>
              </w:rPr>
              <w:object w:dxaOrig="1080" w:dyaOrig="400">
                <v:shape id="_x0000_i1075" type="#_x0000_t75" style="width:54pt;height:20pt" o:ole="">
                  <v:imagedata r:id="rId88" o:title=""/>
                </v:shape>
                <o:OLEObject Type="Embed" ProgID="Equation.DSMT4" ShapeID="_x0000_i1075" DrawAspect="Content" ObjectID="_1806146043" r:id="rId103"/>
              </w:object>
            </w:r>
          </w:p>
        </w:tc>
        <w:tc>
          <w:tcPr>
            <w:tcW w:w="1352" w:type="dxa"/>
            <w:vAlign w:val="center"/>
          </w:tcPr>
          <w:p w:rsidR="0050768D" w:rsidRPr="008D6A35" w:rsidRDefault="0050768D" w:rsidP="0050768D">
            <w:pPr>
              <w:autoSpaceDE w:val="0"/>
              <w:autoSpaceDN w:val="0"/>
              <w:adjustRightInd w:val="0"/>
              <w:ind w:left="360"/>
              <w:jc w:val="center"/>
              <w:rPr>
                <w:rFonts w:cs="MV Boli"/>
                <w:noProof/>
              </w:rPr>
            </w:pPr>
            <w:r w:rsidRPr="008D6A35">
              <w:rPr>
                <w:rFonts w:cs="MV Boli"/>
                <w:noProof/>
              </w:rPr>
              <w:t>0,56</w:t>
            </w:r>
          </w:p>
        </w:tc>
        <w:tc>
          <w:tcPr>
            <w:tcW w:w="1418" w:type="dxa"/>
            <w:vAlign w:val="center"/>
          </w:tcPr>
          <w:p w:rsidR="0050768D" w:rsidRPr="008D6A35" w:rsidRDefault="0050768D" w:rsidP="0050768D">
            <w:pPr>
              <w:autoSpaceDE w:val="0"/>
              <w:autoSpaceDN w:val="0"/>
              <w:adjustRightInd w:val="0"/>
              <w:ind w:left="360"/>
              <w:jc w:val="center"/>
              <w:rPr>
                <w:rFonts w:cs="MV Boli"/>
                <w:noProof/>
              </w:rPr>
            </w:pPr>
            <w:r w:rsidRPr="008D6A35">
              <w:rPr>
                <w:rFonts w:cs="MV Boli"/>
                <w:noProof/>
              </w:rPr>
              <w:t>0,38</w:t>
            </w:r>
          </w:p>
        </w:tc>
        <w:tc>
          <w:tcPr>
            <w:tcW w:w="1275" w:type="dxa"/>
            <w:vAlign w:val="center"/>
          </w:tcPr>
          <w:p w:rsidR="0050768D" w:rsidRPr="008D6A35" w:rsidRDefault="0050768D" w:rsidP="0050768D">
            <w:pPr>
              <w:autoSpaceDE w:val="0"/>
              <w:autoSpaceDN w:val="0"/>
              <w:adjustRightInd w:val="0"/>
              <w:ind w:left="360"/>
              <w:jc w:val="center"/>
              <w:rPr>
                <w:rFonts w:cs="MV Boli"/>
                <w:noProof/>
              </w:rPr>
            </w:pPr>
            <w:r w:rsidRPr="008D6A35">
              <w:rPr>
                <w:rFonts w:cs="MV Boli"/>
                <w:noProof/>
              </w:rPr>
              <w:t>0,06</w:t>
            </w:r>
          </w:p>
        </w:tc>
      </w:tr>
    </w:tbl>
    <w:p w:rsidR="0050768D" w:rsidRPr="008D6A35" w:rsidRDefault="0050768D" w:rsidP="0050768D">
      <w:pPr>
        <w:autoSpaceDE w:val="0"/>
        <w:autoSpaceDN w:val="0"/>
        <w:adjustRightInd w:val="0"/>
        <w:jc w:val="both"/>
        <w:rPr>
          <w:rFonts w:cs="MV Boli"/>
          <w:noProof/>
          <w:sz w:val="16"/>
          <w:szCs w:val="16"/>
        </w:rPr>
      </w:pPr>
    </w:p>
    <w:p w:rsidR="0050768D" w:rsidRDefault="0050768D" w:rsidP="00B420F2">
      <w:pPr>
        <w:autoSpaceDE w:val="0"/>
        <w:autoSpaceDN w:val="0"/>
        <w:adjustRightInd w:val="0"/>
        <w:ind w:firstLine="360"/>
        <w:rPr>
          <w:rFonts w:cs="Frutiger-Cn"/>
        </w:rPr>
      </w:pPr>
      <w:r w:rsidRPr="008D6A35">
        <w:rPr>
          <w:rFonts w:cs="Frutiger-Cn"/>
        </w:rPr>
        <w:t xml:space="preserve">Calcula o desvio padrão da variável </w:t>
      </w:r>
      <w:r w:rsidRPr="008D6A35">
        <w:rPr>
          <w:i/>
        </w:rPr>
        <w:t>X</w:t>
      </w:r>
      <w:r w:rsidRPr="008D6A35">
        <w:rPr>
          <w:rFonts w:cs="Frutiger-Cn"/>
        </w:rPr>
        <w:t>.</w:t>
      </w:r>
    </w:p>
    <w:p w:rsidR="0050768D" w:rsidRPr="008D6A35" w:rsidRDefault="0050768D" w:rsidP="0050768D">
      <w:pPr>
        <w:autoSpaceDE w:val="0"/>
        <w:autoSpaceDN w:val="0"/>
        <w:adjustRightInd w:val="0"/>
        <w:rPr>
          <w:rFonts w:cs="Frutiger-Cn"/>
        </w:rPr>
      </w:pPr>
    </w:p>
    <w:p w:rsidR="002B2804" w:rsidRPr="002B2804" w:rsidRDefault="0050768D" w:rsidP="002B2804">
      <w:pPr>
        <w:numPr>
          <w:ilvl w:val="0"/>
          <w:numId w:val="2"/>
        </w:numPr>
        <w:autoSpaceDE w:val="0"/>
        <w:autoSpaceDN w:val="0"/>
        <w:adjustRightInd w:val="0"/>
        <w:rPr>
          <w:rFonts w:cs="MV Boli"/>
          <w:noProof/>
        </w:rPr>
      </w:pPr>
      <w:r w:rsidRPr="008D6A35">
        <w:rPr>
          <w:rFonts w:cs="MV Boli"/>
          <w:noProof/>
        </w:rPr>
        <w:t xml:space="preserve"> </w:t>
      </w:r>
      <w:r w:rsidR="002B2804" w:rsidRPr="002B2804">
        <w:rPr>
          <w:rFonts w:cs="MV Boli"/>
          <w:noProof/>
        </w:rPr>
        <w:t>Das variáveis aleatórias seguintes, indica as que são variáveis aleatórias contínuas:</w:t>
      </w:r>
    </w:p>
    <w:p w:rsidR="002B2804" w:rsidRPr="0057635D" w:rsidRDefault="002B2804" w:rsidP="00866AE8">
      <w:pPr>
        <w:numPr>
          <w:ilvl w:val="0"/>
          <w:numId w:val="27"/>
        </w:numPr>
        <w:autoSpaceDE w:val="0"/>
        <w:autoSpaceDN w:val="0"/>
        <w:adjustRightInd w:val="0"/>
        <w:ind w:left="426" w:hanging="426"/>
        <w:jc w:val="both"/>
        <w:rPr>
          <w:rFonts w:cs="MV Boli"/>
          <w:noProof/>
        </w:rPr>
      </w:pPr>
      <w:r w:rsidRPr="0057635D">
        <w:rPr>
          <w:rFonts w:cs="MV Boli"/>
          <w:noProof/>
        </w:rPr>
        <w:t>O tempo que um automóvel demora a percorrer a distância entre dois países.</w:t>
      </w:r>
    </w:p>
    <w:p w:rsidR="002B2804" w:rsidRPr="0057635D" w:rsidRDefault="002B2804" w:rsidP="00866AE8">
      <w:pPr>
        <w:numPr>
          <w:ilvl w:val="0"/>
          <w:numId w:val="27"/>
        </w:numPr>
        <w:autoSpaceDE w:val="0"/>
        <w:autoSpaceDN w:val="0"/>
        <w:adjustRightInd w:val="0"/>
        <w:ind w:left="426" w:hanging="426"/>
        <w:jc w:val="both"/>
        <w:rPr>
          <w:rFonts w:cs="MV Boli"/>
          <w:noProof/>
        </w:rPr>
      </w:pPr>
      <w:r w:rsidRPr="0057635D">
        <w:rPr>
          <w:rFonts w:cs="MV Boli"/>
          <w:noProof/>
        </w:rPr>
        <w:t>O número de faces euro que ocorrem no lançamento de duas moedas de 1 euro.</w:t>
      </w:r>
    </w:p>
    <w:p w:rsidR="002B2804" w:rsidRPr="0057635D" w:rsidRDefault="002B2804" w:rsidP="00866AE8">
      <w:pPr>
        <w:numPr>
          <w:ilvl w:val="0"/>
          <w:numId w:val="27"/>
        </w:numPr>
        <w:autoSpaceDE w:val="0"/>
        <w:autoSpaceDN w:val="0"/>
        <w:adjustRightInd w:val="0"/>
        <w:ind w:left="426" w:hanging="426"/>
        <w:jc w:val="both"/>
        <w:rPr>
          <w:rFonts w:cs="MV Boli"/>
          <w:noProof/>
        </w:rPr>
      </w:pPr>
      <w:r w:rsidRPr="0057635D">
        <w:rPr>
          <w:rFonts w:cs="MV Boli"/>
          <w:noProof/>
        </w:rPr>
        <w:lastRenderedPageBreak/>
        <w:t xml:space="preserve">O número de respostas corretas dadas por um aluno ao realizar um exame. </w:t>
      </w:r>
    </w:p>
    <w:p w:rsidR="002B2804" w:rsidRPr="0057635D" w:rsidRDefault="002B2804" w:rsidP="00866AE8">
      <w:pPr>
        <w:numPr>
          <w:ilvl w:val="0"/>
          <w:numId w:val="27"/>
        </w:numPr>
        <w:autoSpaceDE w:val="0"/>
        <w:autoSpaceDN w:val="0"/>
        <w:adjustRightInd w:val="0"/>
        <w:ind w:left="426" w:hanging="426"/>
        <w:jc w:val="both"/>
        <w:rPr>
          <w:rFonts w:cs="MV Boli"/>
          <w:noProof/>
        </w:rPr>
      </w:pPr>
      <w:r w:rsidRPr="0057635D">
        <w:rPr>
          <w:rFonts w:cs="Frutiger-Cn"/>
        </w:rPr>
        <w:t>A despesa (em euros) de um cliente num hipermercado.</w:t>
      </w:r>
    </w:p>
    <w:p w:rsidR="002B2804" w:rsidRPr="008D6A35" w:rsidRDefault="002B2804" w:rsidP="002B2804">
      <w:pPr>
        <w:autoSpaceDE w:val="0"/>
        <w:autoSpaceDN w:val="0"/>
        <w:adjustRightInd w:val="0"/>
        <w:ind w:left="360"/>
        <w:rPr>
          <w:rFonts w:cs="MV Boli"/>
          <w:noProof/>
        </w:rPr>
      </w:pPr>
    </w:p>
    <w:p w:rsidR="0050768D" w:rsidRDefault="0050768D" w:rsidP="0050768D">
      <w:pPr>
        <w:ind w:left="360"/>
        <w:jc w:val="both"/>
      </w:pPr>
    </w:p>
    <w:p w:rsidR="00204623" w:rsidRPr="00204623" w:rsidRDefault="00204623" w:rsidP="00204623">
      <w:pPr>
        <w:numPr>
          <w:ilvl w:val="0"/>
          <w:numId w:val="2"/>
        </w:numPr>
        <w:jc w:val="both"/>
      </w:pPr>
      <w:r w:rsidRPr="00204623">
        <w:rPr>
          <w:rFonts w:cs="MV Boli"/>
          <w:noProof/>
        </w:rPr>
        <w:t xml:space="preserve">Considera a </w:t>
      </w:r>
      <w:r w:rsidRPr="00204623">
        <w:rPr>
          <w:rFonts w:ascii="Optima" w:hAnsi="Optima" w:cs="Optima"/>
          <w:sz w:val="21"/>
          <w:szCs w:val="21"/>
        </w:rPr>
        <w:t xml:space="preserve">função f dada por: </w:t>
      </w:r>
    </w:p>
    <w:p w:rsidR="00204623" w:rsidRDefault="00204623" w:rsidP="00204623">
      <w:pPr>
        <w:rPr>
          <w:rFonts w:cs="MV Boli"/>
          <w:noProof/>
        </w:rPr>
      </w:pPr>
      <w:r w:rsidRPr="00371FC3">
        <w:rPr>
          <w:rFonts w:cs="MV Boli"/>
          <w:noProof/>
          <w:position w:val="-68"/>
        </w:rPr>
        <w:object w:dxaOrig="3159" w:dyaOrig="1480">
          <v:shape id="_x0000_i1076" type="#_x0000_t75" style="width:158pt;height:74pt" o:ole="">
            <v:imagedata r:id="rId104" o:title=""/>
          </v:shape>
          <o:OLEObject Type="Embed" ProgID="Equation.DSMT4" ShapeID="_x0000_i1076" DrawAspect="Content" ObjectID="_1806146044" r:id="rId105"/>
        </w:object>
      </w:r>
    </w:p>
    <w:p w:rsidR="00204623" w:rsidRPr="00371FC3" w:rsidRDefault="00204623" w:rsidP="00204623">
      <w:pPr>
        <w:rPr>
          <w:rFonts w:ascii="MV Boli" w:hAnsi="MV Boli" w:cs="MV Boli"/>
          <w:b/>
          <w:color w:val="C00000"/>
        </w:rPr>
      </w:pPr>
    </w:p>
    <w:p w:rsidR="00204623" w:rsidRPr="00B420F2" w:rsidRDefault="00204623" w:rsidP="00B420F2">
      <w:pPr>
        <w:numPr>
          <w:ilvl w:val="0"/>
          <w:numId w:val="29"/>
        </w:numPr>
        <w:autoSpaceDE w:val="0"/>
        <w:autoSpaceDN w:val="0"/>
        <w:adjustRightInd w:val="0"/>
        <w:ind w:left="426" w:hanging="426"/>
        <w:jc w:val="both"/>
        <w:rPr>
          <w:noProof/>
        </w:rPr>
      </w:pPr>
      <w:r w:rsidRPr="00B420F2">
        <w:t>Verifica que se trata de uma função densidade de probabilidade de uma variável aleatória X.</w:t>
      </w:r>
    </w:p>
    <w:p w:rsidR="00204623" w:rsidRPr="00371FC3" w:rsidRDefault="00204623" w:rsidP="00B420F2">
      <w:pPr>
        <w:numPr>
          <w:ilvl w:val="0"/>
          <w:numId w:val="29"/>
        </w:numPr>
        <w:autoSpaceDE w:val="0"/>
        <w:autoSpaceDN w:val="0"/>
        <w:adjustRightInd w:val="0"/>
        <w:ind w:left="426" w:hanging="426"/>
        <w:jc w:val="both"/>
        <w:rPr>
          <w:rFonts w:cs="MV Boli"/>
          <w:noProof/>
        </w:rPr>
      </w:pPr>
      <w:r w:rsidRPr="00371FC3">
        <w:rPr>
          <w:rFonts w:cs="Optima"/>
        </w:rPr>
        <w:t xml:space="preserve">Qual o valor da probabilidade </w:t>
      </w:r>
      <w:r w:rsidRPr="00371FC3">
        <w:rPr>
          <w:rFonts w:cs="Optima,Italic"/>
          <w:i/>
          <w:iCs/>
          <w:color w:val="31849B"/>
          <w:position w:val="-14"/>
        </w:rPr>
        <w:object w:dxaOrig="999" w:dyaOrig="400">
          <v:shape id="_x0000_i1077" type="#_x0000_t75" style="width:50pt;height:20pt" o:ole="">
            <v:imagedata r:id="rId106" o:title=""/>
          </v:shape>
          <o:OLEObject Type="Embed" ProgID="Equation.DSMT4" ShapeID="_x0000_i1077" DrawAspect="Content" ObjectID="_1806146045" r:id="rId107"/>
        </w:object>
      </w:r>
      <w:r w:rsidRPr="00371FC3">
        <w:rPr>
          <w:rFonts w:cs="Optima,Italic"/>
          <w:i/>
          <w:iCs/>
          <w:color w:val="31849B"/>
        </w:rPr>
        <w:t>.</w:t>
      </w:r>
    </w:p>
    <w:p w:rsidR="00204623" w:rsidRPr="00371FC3" w:rsidRDefault="00204623" w:rsidP="00B420F2">
      <w:pPr>
        <w:numPr>
          <w:ilvl w:val="0"/>
          <w:numId w:val="29"/>
        </w:numPr>
        <w:autoSpaceDE w:val="0"/>
        <w:autoSpaceDN w:val="0"/>
        <w:adjustRightInd w:val="0"/>
        <w:ind w:left="426" w:hanging="426"/>
        <w:jc w:val="both"/>
        <w:rPr>
          <w:rFonts w:cs="MV Boli"/>
          <w:noProof/>
        </w:rPr>
      </w:pPr>
      <w:r w:rsidRPr="00371FC3">
        <w:rPr>
          <w:rFonts w:cs="Optima"/>
        </w:rPr>
        <w:t xml:space="preserve">Qual o valor da probabilidade </w:t>
      </w:r>
      <w:r w:rsidRPr="00371FC3">
        <w:rPr>
          <w:rFonts w:cs="Optima,Italic"/>
          <w:i/>
          <w:iCs/>
          <w:color w:val="31849B"/>
          <w:position w:val="-14"/>
        </w:rPr>
        <w:object w:dxaOrig="1320" w:dyaOrig="400">
          <v:shape id="_x0000_i1078" type="#_x0000_t75" style="width:66pt;height:20pt" o:ole="">
            <v:imagedata r:id="rId108" o:title=""/>
          </v:shape>
          <o:OLEObject Type="Embed" ProgID="Equation.DSMT4" ShapeID="_x0000_i1078" DrawAspect="Content" ObjectID="_1806146046" r:id="rId109"/>
        </w:object>
      </w:r>
      <w:r w:rsidRPr="00371FC3">
        <w:rPr>
          <w:rFonts w:cs="Optima,Italic"/>
          <w:i/>
          <w:iCs/>
          <w:color w:val="31849B"/>
        </w:rPr>
        <w:t>.</w:t>
      </w:r>
    </w:p>
    <w:p w:rsidR="00204623" w:rsidRPr="00371FC3" w:rsidRDefault="00204623" w:rsidP="00204623">
      <w:pPr>
        <w:ind w:hanging="567"/>
      </w:pPr>
    </w:p>
    <w:p w:rsidR="0006454B" w:rsidRPr="0006454B" w:rsidRDefault="0006454B" w:rsidP="00B420F2">
      <w:pPr>
        <w:numPr>
          <w:ilvl w:val="0"/>
          <w:numId w:val="2"/>
        </w:numPr>
        <w:tabs>
          <w:tab w:val="clear" w:pos="360"/>
          <w:tab w:val="num" w:pos="426"/>
          <w:tab w:val="left" w:pos="567"/>
        </w:tabs>
        <w:ind w:left="426" w:hanging="426"/>
        <w:jc w:val="both"/>
      </w:pPr>
      <w:r w:rsidRPr="0006454B">
        <w:rPr>
          <w:rFonts w:cs="Delta-Light"/>
        </w:rPr>
        <w:t xml:space="preserve">A distribuição dos pesos dos alunos de uma turma segue aproximadamente uma distribuição normal com </w:t>
      </w:r>
      <w:r w:rsidRPr="00C929FC">
        <w:rPr>
          <w:rFonts w:cs="Delta-Light"/>
          <w:color w:val="31849B"/>
          <w:position w:val="-6"/>
          <w:sz w:val="20"/>
          <w:szCs w:val="20"/>
        </w:rPr>
        <w:object w:dxaOrig="1440" w:dyaOrig="340">
          <v:shape id="_x0000_i1079" type="#_x0000_t75" style="width:1in;height:17pt" o:ole="">
            <v:imagedata r:id="rId110" o:title=""/>
          </v:shape>
          <o:OLEObject Type="Embed" ProgID="Equation.DSMT4" ShapeID="_x0000_i1079" DrawAspect="Content" ObjectID="_1806146047" r:id="rId111"/>
        </w:object>
      </w:r>
      <w:r w:rsidRPr="0006454B">
        <w:rPr>
          <w:rFonts w:cs="Delta-Light"/>
        </w:rPr>
        <w:t>(em kg). Determina a probabilidade de um aluno pesar:</w:t>
      </w:r>
    </w:p>
    <w:p w:rsidR="0006454B" w:rsidRPr="00C929FC" w:rsidRDefault="0006454B" w:rsidP="00B420F2">
      <w:pPr>
        <w:numPr>
          <w:ilvl w:val="0"/>
          <w:numId w:val="31"/>
        </w:numPr>
        <w:tabs>
          <w:tab w:val="left" w:pos="426"/>
        </w:tabs>
        <w:autoSpaceDE w:val="0"/>
        <w:autoSpaceDN w:val="0"/>
        <w:adjustRightInd w:val="0"/>
        <w:ind w:left="0" w:firstLine="0"/>
        <w:rPr>
          <w:rFonts w:cs="Delta-Light"/>
        </w:rPr>
      </w:pPr>
      <w:r w:rsidRPr="00C929FC">
        <w:rPr>
          <w:rFonts w:cs="Delta-Light"/>
        </w:rPr>
        <w:t>entre 52 kg e 68 kg.</w:t>
      </w:r>
    </w:p>
    <w:p w:rsidR="0006454B" w:rsidRPr="00C929FC" w:rsidRDefault="0006454B" w:rsidP="00B420F2">
      <w:pPr>
        <w:numPr>
          <w:ilvl w:val="0"/>
          <w:numId w:val="31"/>
        </w:numPr>
        <w:tabs>
          <w:tab w:val="left" w:pos="426"/>
        </w:tabs>
        <w:autoSpaceDE w:val="0"/>
        <w:autoSpaceDN w:val="0"/>
        <w:adjustRightInd w:val="0"/>
        <w:ind w:left="0" w:firstLine="0"/>
        <w:rPr>
          <w:rFonts w:cs="Delta-Light"/>
        </w:rPr>
      </w:pPr>
      <w:r w:rsidRPr="00C929FC">
        <w:rPr>
          <w:rFonts w:cs="Delta-Light"/>
        </w:rPr>
        <w:t>mais do que 68 kg.</w:t>
      </w:r>
    </w:p>
    <w:p w:rsidR="0006454B" w:rsidRPr="00C929FC" w:rsidRDefault="0006454B" w:rsidP="00B420F2">
      <w:pPr>
        <w:numPr>
          <w:ilvl w:val="0"/>
          <w:numId w:val="31"/>
        </w:numPr>
        <w:tabs>
          <w:tab w:val="left" w:pos="426"/>
        </w:tabs>
        <w:autoSpaceDE w:val="0"/>
        <w:autoSpaceDN w:val="0"/>
        <w:adjustRightInd w:val="0"/>
        <w:ind w:left="0" w:firstLine="0"/>
        <w:rPr>
          <w:rFonts w:cs="Delta-Light"/>
        </w:rPr>
      </w:pPr>
      <w:r w:rsidRPr="00C929FC">
        <w:rPr>
          <w:rFonts w:cs="Delta-Light"/>
        </w:rPr>
        <w:t>mais do que 52 kg.</w:t>
      </w:r>
    </w:p>
    <w:p w:rsidR="0006454B" w:rsidRPr="00C929FC" w:rsidRDefault="0006454B" w:rsidP="0006454B">
      <w:pPr>
        <w:ind w:hanging="567"/>
      </w:pPr>
    </w:p>
    <w:p w:rsidR="0006454B" w:rsidRDefault="0006454B" w:rsidP="0006454B">
      <w:pPr>
        <w:ind w:left="360"/>
        <w:jc w:val="both"/>
      </w:pPr>
    </w:p>
    <w:p w:rsidR="00660D52" w:rsidRPr="00DA4CA7" w:rsidRDefault="00660D52" w:rsidP="0069163E">
      <w:pPr>
        <w:ind w:left="360"/>
        <w:jc w:val="right"/>
      </w:pPr>
    </w:p>
    <w:p w:rsidR="001A4273" w:rsidRDefault="001A4273" w:rsidP="00660D52">
      <w:pPr>
        <w:rPr>
          <w:b/>
          <w:sz w:val="28"/>
          <w:szCs w:val="28"/>
        </w:rPr>
      </w:pPr>
    </w:p>
    <w:p w:rsidR="00734C1B" w:rsidRDefault="00734C1B" w:rsidP="00660D52">
      <w:pPr>
        <w:rPr>
          <w:b/>
          <w:sz w:val="28"/>
          <w:szCs w:val="28"/>
        </w:rPr>
      </w:pPr>
    </w:p>
    <w:p w:rsidR="00734C1B" w:rsidRDefault="00734C1B" w:rsidP="00660D52">
      <w:pPr>
        <w:rPr>
          <w:b/>
          <w:sz w:val="28"/>
          <w:szCs w:val="28"/>
        </w:rPr>
      </w:pPr>
    </w:p>
    <w:p w:rsidR="00734C1B" w:rsidRDefault="00734C1B" w:rsidP="00660D52">
      <w:pPr>
        <w:rPr>
          <w:b/>
          <w:sz w:val="28"/>
          <w:szCs w:val="28"/>
        </w:rPr>
      </w:pPr>
    </w:p>
    <w:p w:rsidR="00734C1B" w:rsidRDefault="00734C1B" w:rsidP="00660D52">
      <w:pPr>
        <w:rPr>
          <w:b/>
          <w:sz w:val="28"/>
          <w:szCs w:val="28"/>
        </w:rPr>
      </w:pPr>
    </w:p>
    <w:p w:rsidR="00734C1B" w:rsidRDefault="00734C1B" w:rsidP="00660D52">
      <w:pPr>
        <w:rPr>
          <w:b/>
          <w:sz w:val="28"/>
          <w:szCs w:val="28"/>
        </w:rPr>
      </w:pPr>
    </w:p>
    <w:p w:rsidR="00734C1B" w:rsidRDefault="00734C1B" w:rsidP="00660D52">
      <w:pPr>
        <w:rPr>
          <w:b/>
          <w:sz w:val="28"/>
          <w:szCs w:val="28"/>
        </w:rPr>
      </w:pPr>
    </w:p>
    <w:p w:rsidR="001A4273" w:rsidRPr="00734C1B" w:rsidRDefault="00734C1B" w:rsidP="00660D52">
      <w:pPr>
        <w:rPr>
          <w:b/>
          <w:color w:val="C00000"/>
          <w:sz w:val="32"/>
          <w:szCs w:val="32"/>
        </w:rPr>
      </w:pPr>
      <w:r>
        <w:rPr>
          <w:b/>
          <w:sz w:val="28"/>
          <w:szCs w:val="28"/>
        </w:rPr>
        <w:br w:type="page"/>
      </w:r>
      <w:r w:rsidR="003A5015" w:rsidRPr="00734C1B">
        <w:rPr>
          <w:b/>
          <w:color w:val="C00000"/>
          <w:sz w:val="32"/>
          <w:szCs w:val="32"/>
        </w:rPr>
        <w:lastRenderedPageBreak/>
        <w:t>Soluções</w:t>
      </w:r>
    </w:p>
    <w:p w:rsidR="00591736" w:rsidRPr="00DA4CA7" w:rsidRDefault="00591736" w:rsidP="00660D52">
      <w:pPr>
        <w:rPr>
          <w:color w:val="C00000"/>
        </w:rPr>
      </w:pPr>
    </w:p>
    <w:p w:rsidR="003A5015" w:rsidRPr="00DA4CA7" w:rsidRDefault="003A5015" w:rsidP="00DD5BBF">
      <w:pPr>
        <w:numPr>
          <w:ilvl w:val="0"/>
          <w:numId w:val="3"/>
        </w:numPr>
        <w:ind w:hanging="720"/>
        <w:rPr>
          <w:b/>
        </w:rPr>
      </w:pPr>
      <w:r w:rsidRPr="00DA4CA7">
        <w:rPr>
          <w:rFonts w:ascii="MV Boli" w:hAnsi="MV Boli" w:cs="MV Boli"/>
          <w:noProof/>
          <w:position w:val="-14"/>
        </w:rPr>
        <w:object w:dxaOrig="3320" w:dyaOrig="400">
          <v:shape id="_x0000_i1080" type="#_x0000_t75" style="width:166pt;height:20pt" o:ole="">
            <v:imagedata r:id="rId112" o:title=""/>
          </v:shape>
          <o:OLEObject Type="Embed" ProgID="Equation.DSMT4" ShapeID="_x0000_i1080" DrawAspect="Content" ObjectID="_1806146048" r:id="rId113"/>
        </w:object>
      </w:r>
    </w:p>
    <w:p w:rsidR="00DA4CA7" w:rsidRPr="00DA4CA7" w:rsidRDefault="00DA4CA7" w:rsidP="00DA4CA7">
      <w:pPr>
        <w:ind w:left="720"/>
        <w:rPr>
          <w:b/>
        </w:rPr>
      </w:pPr>
    </w:p>
    <w:p w:rsidR="00D14BDD" w:rsidRPr="00DA4CA7" w:rsidRDefault="00D14BDD" w:rsidP="00DD5BBF">
      <w:pPr>
        <w:numPr>
          <w:ilvl w:val="0"/>
          <w:numId w:val="3"/>
        </w:numPr>
        <w:ind w:hanging="720"/>
        <w:rPr>
          <w:b/>
        </w:rPr>
      </w:pPr>
      <w:r w:rsidRPr="00DA4CA7">
        <w:t xml:space="preserve">O espaço de resultados é o conjunto </w:t>
      </w:r>
      <w:r w:rsidR="002F4AEF" w:rsidRPr="00DA4CA7">
        <w:t>formado por 12 elementos</w:t>
      </w:r>
      <w:r w:rsidRPr="00DA4CA7">
        <w:t>, isto é,</w:t>
      </w:r>
    </w:p>
    <w:p w:rsidR="00D14BDD" w:rsidRPr="00DA4CA7" w:rsidRDefault="00D14BDD" w:rsidP="00D14BDD">
      <w:pPr>
        <w:ind w:left="720"/>
        <w:rPr>
          <w:noProof/>
        </w:rPr>
      </w:pPr>
      <w:r w:rsidRPr="00DA4CA7">
        <w:rPr>
          <w:noProof/>
          <w:position w:val="-14"/>
        </w:rPr>
        <w:object w:dxaOrig="4880" w:dyaOrig="400">
          <v:shape id="_x0000_i1081" type="#_x0000_t75" style="width:244pt;height:20pt" o:ole="">
            <v:imagedata r:id="rId114" o:title=""/>
          </v:shape>
          <o:OLEObject Type="Embed" ProgID="Equation.DSMT4" ShapeID="_x0000_i1081" DrawAspect="Content" ObjectID="_1806146049" r:id="rId115"/>
        </w:object>
      </w:r>
    </w:p>
    <w:p w:rsidR="00D14BDD" w:rsidRPr="00DA4CA7" w:rsidRDefault="00D14BDD" w:rsidP="00D14BDD">
      <w:pPr>
        <w:ind w:left="720"/>
        <w:rPr>
          <w:b/>
        </w:rPr>
      </w:pPr>
    </w:p>
    <w:p w:rsidR="003A5015" w:rsidRPr="00DA4CA7" w:rsidRDefault="00F041FB" w:rsidP="00DD5BBF">
      <w:pPr>
        <w:numPr>
          <w:ilvl w:val="0"/>
          <w:numId w:val="3"/>
        </w:numPr>
        <w:ind w:hanging="720"/>
        <w:rPr>
          <w:b/>
        </w:rPr>
      </w:pPr>
      <w:r w:rsidRPr="00DA4CA7">
        <w:rPr>
          <w:rFonts w:ascii="MV Boli" w:hAnsi="MV Boli" w:cs="MV Boli"/>
          <w:noProof/>
          <w:color w:val="31849B"/>
          <w:position w:val="-14"/>
        </w:rPr>
        <w:object w:dxaOrig="4720" w:dyaOrig="400">
          <v:shape id="_x0000_i1082" type="#_x0000_t75" style="width:236pt;height:20pt" o:ole="">
            <v:imagedata r:id="rId116" o:title=""/>
          </v:shape>
          <o:OLEObject Type="Embed" ProgID="Equation.DSMT4" ShapeID="_x0000_i1082" DrawAspect="Content" ObjectID="_1806146050" r:id="rId117"/>
        </w:object>
      </w:r>
    </w:p>
    <w:p w:rsidR="00DA4CA7" w:rsidRPr="00DA4CA7" w:rsidRDefault="00DA4CA7" w:rsidP="00DA4CA7">
      <w:pPr>
        <w:ind w:left="720"/>
        <w:rPr>
          <w:b/>
        </w:rPr>
      </w:pPr>
    </w:p>
    <w:p w:rsidR="009C7F6A" w:rsidRPr="00DA4CA7" w:rsidRDefault="009C7F6A" w:rsidP="00DD5BBF">
      <w:pPr>
        <w:numPr>
          <w:ilvl w:val="0"/>
          <w:numId w:val="3"/>
        </w:numPr>
        <w:ind w:hanging="720"/>
        <w:rPr>
          <w:b/>
        </w:rPr>
      </w:pPr>
      <w:r w:rsidRPr="00DA4CA7">
        <w:rPr>
          <w:noProof/>
        </w:rPr>
        <w:t xml:space="preserve">Acontecimento impossível; </w:t>
      </w:r>
      <w:r w:rsidRPr="00DA4CA7">
        <w:t>acontecimento composto</w:t>
      </w:r>
      <w:r w:rsidRPr="00DA4CA7">
        <w:rPr>
          <w:noProof/>
        </w:rPr>
        <w:t xml:space="preserve">; </w:t>
      </w:r>
      <w:r w:rsidRPr="00DA4CA7">
        <w:t>acontecimento elementar; acontecimento certo</w:t>
      </w:r>
    </w:p>
    <w:p w:rsidR="00DA4CA7" w:rsidRPr="00DA4CA7" w:rsidRDefault="00DA4CA7" w:rsidP="00DA4CA7">
      <w:pPr>
        <w:ind w:left="720"/>
        <w:rPr>
          <w:b/>
        </w:rPr>
      </w:pPr>
    </w:p>
    <w:p w:rsidR="009C7F6A" w:rsidRPr="00DA4CA7" w:rsidRDefault="00B849E5" w:rsidP="00DD5BBF">
      <w:pPr>
        <w:numPr>
          <w:ilvl w:val="0"/>
          <w:numId w:val="3"/>
        </w:numPr>
        <w:ind w:hanging="720"/>
        <w:rPr>
          <w:b/>
        </w:rPr>
      </w:pPr>
      <w:r w:rsidRPr="00DA4CA7">
        <w:rPr>
          <w:rFonts w:ascii="MV Boli" w:hAnsi="MV Boli" w:cs="MV Boli"/>
          <w:noProof/>
          <w:color w:val="31849B"/>
          <w:position w:val="-14"/>
        </w:rPr>
        <w:object w:dxaOrig="5600" w:dyaOrig="400">
          <v:shape id="_x0000_i1083" type="#_x0000_t75" style="width:280pt;height:20pt" o:ole="">
            <v:imagedata r:id="rId118" o:title=""/>
          </v:shape>
          <o:OLEObject Type="Embed" ProgID="Equation.DSMT4" ShapeID="_x0000_i1083" DrawAspect="Content" ObjectID="_1806146051" r:id="rId119"/>
        </w:object>
      </w:r>
    </w:p>
    <w:p w:rsidR="006E15A3" w:rsidRPr="00DA4CA7" w:rsidRDefault="006E15A3" w:rsidP="006E15A3">
      <w:pPr>
        <w:autoSpaceDE w:val="0"/>
        <w:autoSpaceDN w:val="0"/>
        <w:adjustRightInd w:val="0"/>
        <w:ind w:left="705"/>
        <w:jc w:val="both"/>
        <w:rPr>
          <w:rFonts w:ascii="MV Boli" w:hAnsi="MV Boli" w:cs="MV Boli"/>
          <w:b/>
          <w:noProof/>
          <w:color w:val="C00000"/>
        </w:rPr>
      </w:pPr>
    </w:p>
    <w:p w:rsidR="006E15A3" w:rsidRPr="00DA4CA7" w:rsidRDefault="006E15A3" w:rsidP="00DD5BBF">
      <w:pPr>
        <w:numPr>
          <w:ilvl w:val="0"/>
          <w:numId w:val="3"/>
        </w:numPr>
        <w:ind w:hanging="720"/>
        <w:rPr>
          <w:b/>
        </w:rPr>
      </w:pPr>
    </w:p>
    <w:p w:rsidR="0025564A" w:rsidRPr="00DA4CA7" w:rsidRDefault="0025564A" w:rsidP="0025564A">
      <w:pPr>
        <w:ind w:left="720"/>
        <w:rPr>
          <w:b/>
        </w:rPr>
      </w:pPr>
    </w:p>
    <w:p w:rsidR="0025564A" w:rsidRPr="00DA4CA7" w:rsidRDefault="00846BF4" w:rsidP="00866AE8">
      <w:pPr>
        <w:numPr>
          <w:ilvl w:val="0"/>
          <w:numId w:val="5"/>
        </w:numPr>
        <w:spacing w:after="200" w:line="276" w:lineRule="auto"/>
        <w:ind w:hanging="1065"/>
      </w:pPr>
      <w:r w:rsidRPr="00DA4CA7">
        <w:rPr>
          <w:b/>
          <w:noProof/>
        </w:rPr>
        <w:object w:dxaOrig="7479" w:dyaOrig="3020">
          <v:group id="_x0000_s1053" style="position:absolute;left:0;text-align:left;margin-left:75.05pt;margin-top:9.45pt;width:171pt;height:83.8pt;z-index:251656192" coordorigin="2760,10315" coordsize="3420,1676">
            <v:shape id="_x0000_s1047" type="#_x0000_t75" style="position:absolute;left:2760;top:10315;width:3420;height:1676">
              <v:imagedata r:id="rId120" o:title=""/>
            </v:shape>
            <v:shape id="_x0000_s1048" type="#_x0000_t75" style="position:absolute;left:3728;top:10898;width:315;height:255">
              <v:imagedata r:id="rId121" o:title=""/>
            </v:shape>
            <v:shape id="_x0000_s1049" type="#_x0000_t75" style="position:absolute;left:4279;top:11000;width:180;height:285">
              <v:imagedata r:id="rId122" o:title=""/>
            </v:shape>
            <v:shape id="_x0000_s1050" type="#_x0000_t75" style="position:absolute;left:4890;top:10830;width:180;height:285">
              <v:imagedata r:id="rId122" o:title=""/>
            </v:shape>
            <v:shape id="_x0000_s1051" type="#_x0000_t75" style="position:absolute;left:5603;top:11444;width:315;height:285">
              <v:imagedata r:id="rId123" o:title=""/>
            </v:shape>
          </v:group>
          <o:OLEObject Type="Embed" ProgID="Equation.DSMT4" ShapeID="_x0000_s1048" DrawAspect="Content" ObjectID="_1806146102" r:id="rId124"/>
          <o:OLEObject Type="Embed" ProgID="Equation.DSMT4" ShapeID="_x0000_s1049" DrawAspect="Content" ObjectID="_1806146103" r:id="rId125"/>
          <o:OLEObject Type="Embed" ProgID="Equation.DSMT4" ShapeID="_x0000_s1050" DrawAspect="Content" ObjectID="_1806146104" r:id="rId126"/>
          <o:OLEObject Type="Embed" ProgID="Equation.DSMT4" ShapeID="_x0000_s1051" DrawAspect="Content" ObjectID="_1806146105" r:id="rId127"/>
        </w:object>
      </w:r>
    </w:p>
    <w:p w:rsidR="0025564A" w:rsidRPr="00DA4CA7" w:rsidRDefault="0025564A" w:rsidP="0025564A">
      <w:pPr>
        <w:spacing w:after="200" w:line="276" w:lineRule="auto"/>
      </w:pPr>
    </w:p>
    <w:p w:rsidR="0025564A" w:rsidRPr="00DA4CA7" w:rsidRDefault="0025564A" w:rsidP="0025564A">
      <w:pPr>
        <w:spacing w:after="200" w:line="276" w:lineRule="auto"/>
      </w:pPr>
    </w:p>
    <w:p w:rsidR="0025564A" w:rsidRPr="00DA4CA7" w:rsidRDefault="0025564A" w:rsidP="0025564A">
      <w:pPr>
        <w:spacing w:after="200" w:line="276" w:lineRule="auto"/>
      </w:pPr>
    </w:p>
    <w:p w:rsidR="0025564A" w:rsidRPr="00DA4CA7" w:rsidRDefault="0025564A" w:rsidP="00866AE8">
      <w:pPr>
        <w:numPr>
          <w:ilvl w:val="0"/>
          <w:numId w:val="5"/>
        </w:numPr>
        <w:spacing w:after="200" w:line="276" w:lineRule="auto"/>
        <w:ind w:hanging="1065"/>
      </w:pPr>
      <w:r w:rsidRPr="00DA4CA7">
        <w:rPr>
          <w:noProof/>
        </w:rPr>
        <w:t xml:space="preserve">22 indivíduos </w:t>
      </w:r>
      <w:r w:rsidR="00602CB7">
        <w:rPr>
          <w:noProof/>
        </w:rPr>
        <w:t>utilizam apenas viatura própria</w:t>
      </w:r>
    </w:p>
    <w:p w:rsidR="0025564A" w:rsidRPr="00DA4CA7" w:rsidRDefault="0025564A" w:rsidP="00866AE8">
      <w:pPr>
        <w:numPr>
          <w:ilvl w:val="0"/>
          <w:numId w:val="5"/>
        </w:numPr>
        <w:autoSpaceDE w:val="0"/>
        <w:autoSpaceDN w:val="0"/>
        <w:adjustRightInd w:val="0"/>
        <w:ind w:hanging="1065"/>
        <w:jc w:val="both"/>
        <w:rPr>
          <w:noProof/>
        </w:rPr>
      </w:pPr>
      <w:r w:rsidRPr="00DA4CA7">
        <w:rPr>
          <w:noProof/>
        </w:rPr>
        <w:t>27 indivíduos n</w:t>
      </w:r>
      <w:r w:rsidR="00602CB7">
        <w:rPr>
          <w:noProof/>
        </w:rPr>
        <w:t>ão utilizam nenhum destes meios</w:t>
      </w:r>
    </w:p>
    <w:p w:rsidR="0025564A" w:rsidRPr="00DA4CA7" w:rsidRDefault="0025564A" w:rsidP="0025564A">
      <w:pPr>
        <w:autoSpaceDE w:val="0"/>
        <w:autoSpaceDN w:val="0"/>
        <w:adjustRightInd w:val="0"/>
        <w:ind w:left="1140"/>
        <w:jc w:val="both"/>
        <w:rPr>
          <w:rFonts w:ascii="MV Boli" w:hAnsi="MV Boli" w:cs="MV Boli"/>
          <w:noProof/>
        </w:rPr>
      </w:pPr>
    </w:p>
    <w:p w:rsidR="0025564A" w:rsidRPr="00DA4CA7" w:rsidRDefault="0025564A" w:rsidP="0025564A">
      <w:pPr>
        <w:autoSpaceDE w:val="0"/>
        <w:autoSpaceDN w:val="0"/>
        <w:adjustRightInd w:val="0"/>
        <w:ind w:left="1140"/>
        <w:jc w:val="both"/>
        <w:rPr>
          <w:rFonts w:ascii="MV Boli" w:hAnsi="MV Boli" w:cs="MV Boli"/>
          <w:noProof/>
        </w:rPr>
      </w:pPr>
    </w:p>
    <w:p w:rsidR="00F57F21" w:rsidRPr="00DA4CA7" w:rsidRDefault="00F57F21" w:rsidP="00DD5BBF">
      <w:pPr>
        <w:numPr>
          <w:ilvl w:val="0"/>
          <w:numId w:val="3"/>
        </w:numPr>
        <w:ind w:hanging="720"/>
        <w:rPr>
          <w:b/>
        </w:rPr>
      </w:pPr>
    </w:p>
    <w:p w:rsidR="006E15A3" w:rsidRPr="00DA4CA7" w:rsidRDefault="00F57F21" w:rsidP="00F57F21">
      <w:pPr>
        <w:ind w:left="720"/>
        <w:rPr>
          <w:rFonts w:ascii="MV Boli" w:hAnsi="MV Boli" w:cs="MV Boli"/>
          <w:b/>
          <w:noProof/>
          <w:color w:val="C00000"/>
        </w:rPr>
      </w:pPr>
      <w:r w:rsidRPr="00DA4CA7">
        <w:rPr>
          <w:rFonts w:ascii="MV Boli" w:hAnsi="MV Boli" w:cs="MV Boli"/>
          <w:b/>
          <w:noProof/>
          <w:color w:val="C00000"/>
          <w:position w:val="-58"/>
        </w:rPr>
        <w:object w:dxaOrig="6259" w:dyaOrig="1280">
          <v:shape id="_x0000_i1084" type="#_x0000_t75" style="width:313pt;height:64pt" o:ole="">
            <v:imagedata r:id="rId128" o:title=""/>
          </v:shape>
          <o:OLEObject Type="Embed" ProgID="Equation.DSMT4" ShapeID="_x0000_i1084" DrawAspect="Content" ObjectID="_1806146052" r:id="rId129"/>
        </w:object>
      </w:r>
    </w:p>
    <w:p w:rsidR="003D2758" w:rsidRPr="00DA4CA7" w:rsidRDefault="003D2758" w:rsidP="00F57F21">
      <w:pPr>
        <w:ind w:left="720"/>
        <w:rPr>
          <w:b/>
        </w:rPr>
      </w:pPr>
    </w:p>
    <w:p w:rsidR="006E15A3" w:rsidRPr="00DA4CA7" w:rsidRDefault="006E15A3" w:rsidP="00DD5BBF">
      <w:pPr>
        <w:numPr>
          <w:ilvl w:val="0"/>
          <w:numId w:val="3"/>
        </w:numPr>
        <w:ind w:hanging="720"/>
        <w:rPr>
          <w:b/>
        </w:rPr>
      </w:pPr>
    </w:p>
    <w:p w:rsidR="003D2758" w:rsidRPr="00DA4CA7" w:rsidRDefault="003D2758" w:rsidP="003D2758">
      <w:pPr>
        <w:ind w:left="720"/>
        <w:rPr>
          <w:b/>
        </w:rPr>
      </w:pPr>
      <w:r w:rsidRPr="00DA4CA7">
        <w:rPr>
          <w:rFonts w:ascii="MV Boli" w:hAnsi="MV Boli" w:cs="MV Boli"/>
          <w:b/>
          <w:noProof/>
          <w:color w:val="C00000"/>
          <w:position w:val="-54"/>
        </w:rPr>
        <w:object w:dxaOrig="2480" w:dyaOrig="1200">
          <v:shape id="_x0000_i1085" type="#_x0000_t75" style="width:123.5pt;height:60pt" o:ole="">
            <v:imagedata r:id="rId130" o:title=""/>
          </v:shape>
          <o:OLEObject Type="Embed" ProgID="Equation.DSMT4" ShapeID="_x0000_i1085" DrawAspect="Content" ObjectID="_1806146053" r:id="rId131"/>
        </w:object>
      </w:r>
    </w:p>
    <w:p w:rsidR="003D2758" w:rsidRPr="00DA4CA7" w:rsidRDefault="003D2758" w:rsidP="003D2758">
      <w:pPr>
        <w:ind w:left="720"/>
        <w:rPr>
          <w:b/>
        </w:rPr>
      </w:pPr>
    </w:p>
    <w:p w:rsidR="006E15A3" w:rsidRPr="00DA4CA7" w:rsidRDefault="006E15A3" w:rsidP="00DD5BBF">
      <w:pPr>
        <w:numPr>
          <w:ilvl w:val="0"/>
          <w:numId w:val="3"/>
        </w:numPr>
        <w:ind w:hanging="720"/>
        <w:rPr>
          <w:b/>
        </w:rPr>
      </w:pPr>
    </w:p>
    <w:p w:rsidR="003D2758" w:rsidRDefault="003D2758" w:rsidP="00866AE8">
      <w:pPr>
        <w:numPr>
          <w:ilvl w:val="0"/>
          <w:numId w:val="16"/>
        </w:numPr>
        <w:ind w:hanging="1440"/>
        <w:rPr>
          <w:rFonts w:ascii="MV Boli" w:hAnsi="MV Boli" w:cs="MV Boli"/>
          <w:b/>
          <w:noProof/>
          <w:color w:val="C00000"/>
        </w:rPr>
      </w:pPr>
      <w:r w:rsidRPr="00DA4CA7">
        <w:rPr>
          <w:b/>
        </w:rPr>
        <w:t xml:space="preserve"> </w:t>
      </w:r>
      <w:r w:rsidR="002D5E9A" w:rsidRPr="00DA4CA7">
        <w:rPr>
          <w:rFonts w:ascii="MV Boli" w:hAnsi="MV Boli" w:cs="MV Boli"/>
          <w:b/>
          <w:noProof/>
          <w:color w:val="C00000"/>
          <w:position w:val="-14"/>
        </w:rPr>
        <w:object w:dxaOrig="2640" w:dyaOrig="400">
          <v:shape id="_x0000_i1086" type="#_x0000_t75" style="width:132pt;height:20pt" o:ole="">
            <v:imagedata r:id="rId132" o:title=""/>
          </v:shape>
          <o:OLEObject Type="Embed" ProgID="Equation.DSMT4" ShapeID="_x0000_i1086" DrawAspect="Content" ObjectID="_1806146054" r:id="rId133"/>
        </w:object>
      </w:r>
    </w:p>
    <w:p w:rsidR="002D5E9A" w:rsidRPr="00882828" w:rsidRDefault="002D5E9A" w:rsidP="00866AE8">
      <w:pPr>
        <w:numPr>
          <w:ilvl w:val="0"/>
          <w:numId w:val="16"/>
        </w:numPr>
        <w:ind w:hanging="1440"/>
        <w:rPr>
          <w:rFonts w:ascii="MV Boli" w:hAnsi="MV Boli" w:cs="MV Boli"/>
          <w:b/>
          <w:noProof/>
          <w:color w:val="C00000"/>
        </w:rPr>
      </w:pPr>
      <w:r w:rsidRPr="00DA4CA7">
        <w:rPr>
          <w:noProof/>
        </w:rPr>
        <w:t>São incompatíveis</w:t>
      </w:r>
      <w:r w:rsidRPr="00DA4CA7">
        <w:t xml:space="preserve"> os </w:t>
      </w:r>
      <w:r w:rsidRPr="00DA4CA7">
        <w:rPr>
          <w:noProof/>
        </w:rPr>
        <w:t>acontecimentos:</w:t>
      </w:r>
      <w:r w:rsidRPr="00882828">
        <w:rPr>
          <w:rFonts w:ascii="MV Boli" w:hAnsi="MV Boli" w:cs="MV Boli"/>
          <w:noProof/>
        </w:rPr>
        <w:t xml:space="preserve"> </w:t>
      </w:r>
    </w:p>
    <w:p w:rsidR="002D5E9A" w:rsidRPr="00DA4CA7" w:rsidRDefault="002D5E9A" w:rsidP="00866AE8">
      <w:pPr>
        <w:numPr>
          <w:ilvl w:val="0"/>
          <w:numId w:val="8"/>
        </w:numPr>
        <w:spacing w:after="200" w:line="276" w:lineRule="auto"/>
      </w:pPr>
      <w:r w:rsidRPr="00DA4CA7">
        <w:rPr>
          <w:noProof/>
        </w:rPr>
        <w:t xml:space="preserve">A e C, pois </w:t>
      </w:r>
      <w:r w:rsidRPr="00DA4CA7">
        <w:rPr>
          <w:b/>
          <w:noProof/>
          <w:position w:val="-14"/>
        </w:rPr>
        <w:object w:dxaOrig="1200" w:dyaOrig="400">
          <v:shape id="_x0000_i1087" type="#_x0000_t75" style="width:60pt;height:20pt" o:ole="">
            <v:imagedata r:id="rId134" o:title=""/>
          </v:shape>
          <o:OLEObject Type="Embed" ProgID="Equation.DSMT4" ShapeID="_x0000_i1087" DrawAspect="Content" ObjectID="_1806146055" r:id="rId135"/>
        </w:object>
      </w:r>
    </w:p>
    <w:p w:rsidR="002D5E9A" w:rsidRPr="00DA4CA7" w:rsidRDefault="002D5E9A" w:rsidP="00866AE8">
      <w:pPr>
        <w:numPr>
          <w:ilvl w:val="0"/>
          <w:numId w:val="8"/>
        </w:numPr>
        <w:spacing w:after="200" w:line="276" w:lineRule="auto"/>
      </w:pPr>
      <w:r w:rsidRPr="00DA4CA7">
        <w:rPr>
          <w:noProof/>
        </w:rPr>
        <w:lastRenderedPageBreak/>
        <w:t xml:space="preserve">B e D pois </w:t>
      </w:r>
      <w:r w:rsidRPr="00DA4CA7">
        <w:rPr>
          <w:b/>
          <w:noProof/>
          <w:position w:val="-14"/>
        </w:rPr>
        <w:object w:dxaOrig="1219" w:dyaOrig="400">
          <v:shape id="_x0000_i1088" type="#_x0000_t75" style="width:61pt;height:20pt" o:ole="">
            <v:imagedata r:id="rId136" o:title=""/>
          </v:shape>
          <o:OLEObject Type="Embed" ProgID="Equation.DSMT4" ShapeID="_x0000_i1088" DrawAspect="Content" ObjectID="_1806146056" r:id="rId137"/>
        </w:object>
      </w:r>
    </w:p>
    <w:p w:rsidR="002D5E9A" w:rsidRPr="00DA4CA7" w:rsidRDefault="002D5E9A" w:rsidP="003D2758">
      <w:pPr>
        <w:ind w:left="720"/>
        <w:rPr>
          <w:b/>
        </w:rPr>
      </w:pPr>
    </w:p>
    <w:p w:rsidR="006E15A3" w:rsidRPr="00DA4CA7" w:rsidRDefault="006E15A3" w:rsidP="00DD5BBF">
      <w:pPr>
        <w:numPr>
          <w:ilvl w:val="0"/>
          <w:numId w:val="3"/>
        </w:numPr>
        <w:ind w:hanging="720"/>
        <w:rPr>
          <w:b/>
        </w:rPr>
      </w:pPr>
    </w:p>
    <w:p w:rsidR="00EE0D10" w:rsidRPr="00DA4CA7" w:rsidRDefault="00EE0D10" w:rsidP="00EE0D10">
      <w:pPr>
        <w:ind w:firstLine="708"/>
        <w:rPr>
          <w:noProof/>
        </w:rPr>
      </w:pPr>
      <w:r w:rsidRPr="00DA4CA7">
        <w:rPr>
          <w:noProof/>
        </w:rPr>
        <w:t>São contrários</w:t>
      </w:r>
      <w:r w:rsidRPr="00DA4CA7">
        <w:t xml:space="preserve"> os </w:t>
      </w:r>
      <w:r w:rsidRPr="00DA4CA7">
        <w:rPr>
          <w:noProof/>
        </w:rPr>
        <w:t xml:space="preserve">acontecimentos: </w:t>
      </w:r>
    </w:p>
    <w:p w:rsidR="00EE0D10" w:rsidRPr="00DA4CA7" w:rsidRDefault="00EE0D10" w:rsidP="00866AE8">
      <w:pPr>
        <w:numPr>
          <w:ilvl w:val="0"/>
          <w:numId w:val="8"/>
        </w:numPr>
        <w:spacing w:after="200" w:line="276" w:lineRule="auto"/>
      </w:pPr>
      <w:r w:rsidRPr="00DA4CA7">
        <w:rPr>
          <w:noProof/>
        </w:rPr>
        <w:t xml:space="preserve">A e C, pois </w:t>
      </w:r>
      <w:r w:rsidRPr="00DA4CA7">
        <w:rPr>
          <w:b/>
          <w:noProof/>
          <w:position w:val="-14"/>
        </w:rPr>
        <w:object w:dxaOrig="2640" w:dyaOrig="400">
          <v:shape id="_x0000_i1089" type="#_x0000_t75" style="width:132pt;height:20pt" o:ole="">
            <v:imagedata r:id="rId138" o:title=""/>
          </v:shape>
          <o:OLEObject Type="Embed" ProgID="Equation.DSMT4" ShapeID="_x0000_i1089" DrawAspect="Content" ObjectID="_1806146057" r:id="rId139"/>
        </w:object>
      </w:r>
    </w:p>
    <w:p w:rsidR="00EE0D10" w:rsidRPr="00DA4CA7" w:rsidRDefault="00EE0D10" w:rsidP="00866AE8">
      <w:pPr>
        <w:numPr>
          <w:ilvl w:val="0"/>
          <w:numId w:val="8"/>
        </w:numPr>
        <w:spacing w:after="200" w:line="276" w:lineRule="auto"/>
      </w:pPr>
      <w:r w:rsidRPr="00DA4CA7">
        <w:rPr>
          <w:noProof/>
        </w:rPr>
        <w:t xml:space="preserve">B e D pois </w:t>
      </w:r>
      <w:r w:rsidRPr="00DA4CA7">
        <w:rPr>
          <w:b/>
          <w:noProof/>
          <w:position w:val="-14"/>
        </w:rPr>
        <w:object w:dxaOrig="2720" w:dyaOrig="400">
          <v:shape id="_x0000_i1090" type="#_x0000_t75" style="width:136pt;height:20pt" o:ole="">
            <v:imagedata r:id="rId140" o:title=""/>
          </v:shape>
          <o:OLEObject Type="Embed" ProgID="Equation.DSMT4" ShapeID="_x0000_i1090" DrawAspect="Content" ObjectID="_1806146058" r:id="rId141"/>
        </w:object>
      </w:r>
    </w:p>
    <w:p w:rsidR="00EE0D10" w:rsidRPr="00DA4CA7" w:rsidRDefault="00EE0D10" w:rsidP="00EE0D10">
      <w:pPr>
        <w:ind w:left="720"/>
        <w:rPr>
          <w:b/>
        </w:rPr>
      </w:pPr>
    </w:p>
    <w:p w:rsidR="00D14BDD" w:rsidRPr="00DA4CA7" w:rsidRDefault="00D14BDD" w:rsidP="00DD5BBF">
      <w:pPr>
        <w:numPr>
          <w:ilvl w:val="0"/>
          <w:numId w:val="3"/>
        </w:numPr>
        <w:ind w:hanging="720"/>
        <w:rPr>
          <w:b/>
        </w:rPr>
      </w:pPr>
    </w:p>
    <w:p w:rsidR="00325D75" w:rsidRPr="00DA4CA7" w:rsidRDefault="00325D75" w:rsidP="00D73B42">
      <w:pPr>
        <w:ind w:left="720"/>
        <w:rPr>
          <w:b/>
        </w:rPr>
      </w:pPr>
      <w:r w:rsidRPr="00DA4CA7">
        <w:rPr>
          <w:rFonts w:ascii="MV Boli" w:hAnsi="MV Boli" w:cs="MV Boli"/>
          <w:b/>
          <w:noProof/>
          <w:color w:val="C00000"/>
          <w:position w:val="-110"/>
        </w:rPr>
        <w:object w:dxaOrig="8840" w:dyaOrig="2320">
          <v:shape id="_x0000_i1091" type="#_x0000_t75" style="width:441pt;height:116pt" o:ole="">
            <v:imagedata r:id="rId142" o:title=""/>
          </v:shape>
          <o:OLEObject Type="Embed" ProgID="Equation.DSMT4" ShapeID="_x0000_i1091" DrawAspect="Content" ObjectID="_1806146059" r:id="rId143"/>
        </w:object>
      </w:r>
    </w:p>
    <w:p w:rsidR="00325D75" w:rsidRPr="00DA4CA7" w:rsidRDefault="00325D75" w:rsidP="00DD5BBF">
      <w:pPr>
        <w:numPr>
          <w:ilvl w:val="0"/>
          <w:numId w:val="3"/>
        </w:numPr>
        <w:ind w:hanging="720"/>
        <w:rPr>
          <w:b/>
        </w:rPr>
      </w:pPr>
    </w:p>
    <w:p w:rsidR="00D73B42" w:rsidRPr="00DA4CA7" w:rsidRDefault="00D73B42" w:rsidP="00D73B42">
      <w:pPr>
        <w:ind w:left="720"/>
        <w:rPr>
          <w:rFonts w:ascii="MV Boli" w:hAnsi="MV Boli" w:cs="MV Boli"/>
          <w:b/>
          <w:noProof/>
          <w:color w:val="C00000"/>
        </w:rPr>
      </w:pPr>
      <w:r w:rsidRPr="00DA4CA7">
        <w:rPr>
          <w:rFonts w:ascii="MV Boli" w:hAnsi="MV Boli" w:cs="MV Boli"/>
          <w:b/>
          <w:noProof/>
          <w:color w:val="C00000"/>
          <w:position w:val="-36"/>
        </w:rPr>
        <w:object w:dxaOrig="2640" w:dyaOrig="840">
          <v:shape id="_x0000_i1092" type="#_x0000_t75" style="width:132pt;height:42pt" o:ole="">
            <v:imagedata r:id="rId144" o:title=""/>
          </v:shape>
          <o:OLEObject Type="Embed" ProgID="Equation.DSMT4" ShapeID="_x0000_i1092" DrawAspect="Content" ObjectID="_1806146060" r:id="rId145"/>
        </w:object>
      </w:r>
    </w:p>
    <w:p w:rsidR="00D73B42" w:rsidRPr="00DA4CA7" w:rsidRDefault="00D73B42" w:rsidP="00D73B42">
      <w:pPr>
        <w:ind w:left="720"/>
        <w:rPr>
          <w:rFonts w:ascii="MV Boli" w:hAnsi="MV Boli" w:cs="MV Boli"/>
          <w:b/>
          <w:noProof/>
          <w:color w:val="C00000"/>
        </w:rPr>
      </w:pPr>
      <w:r w:rsidRPr="00DA4CA7">
        <w:rPr>
          <w:rFonts w:ascii="MV Boli" w:hAnsi="MV Boli" w:cs="MV Boli"/>
          <w:b/>
          <w:noProof/>
          <w:color w:val="C00000"/>
          <w:position w:val="-36"/>
        </w:rPr>
        <w:object w:dxaOrig="2640" w:dyaOrig="840">
          <v:shape id="_x0000_i1093" type="#_x0000_t75" style="width:132pt;height:42pt" o:ole="">
            <v:imagedata r:id="rId146" o:title=""/>
          </v:shape>
          <o:OLEObject Type="Embed" ProgID="Equation.DSMT4" ShapeID="_x0000_i1093" DrawAspect="Content" ObjectID="_1806146061" r:id="rId147"/>
        </w:object>
      </w:r>
    </w:p>
    <w:p w:rsidR="001B0B0B" w:rsidRPr="00DA4CA7" w:rsidRDefault="001B0B0B" w:rsidP="00D73B42">
      <w:pPr>
        <w:ind w:left="720"/>
        <w:rPr>
          <w:b/>
        </w:rPr>
      </w:pPr>
    </w:p>
    <w:p w:rsidR="00325D75" w:rsidRPr="009D38AD" w:rsidRDefault="003B1ACB" w:rsidP="00DD5BBF">
      <w:pPr>
        <w:numPr>
          <w:ilvl w:val="0"/>
          <w:numId w:val="3"/>
        </w:numPr>
        <w:ind w:hanging="720"/>
      </w:pPr>
      <w:r w:rsidRPr="009D38AD">
        <w:t>0.50</w:t>
      </w:r>
    </w:p>
    <w:p w:rsidR="00DA4CA7" w:rsidRPr="00DA4CA7" w:rsidRDefault="00DA4CA7" w:rsidP="00DA4CA7">
      <w:pPr>
        <w:ind w:left="720"/>
      </w:pPr>
    </w:p>
    <w:p w:rsidR="00325D75" w:rsidRPr="00DA4CA7" w:rsidRDefault="00482554" w:rsidP="00DD5BBF">
      <w:pPr>
        <w:numPr>
          <w:ilvl w:val="0"/>
          <w:numId w:val="3"/>
        </w:numPr>
        <w:ind w:hanging="720"/>
        <w:rPr>
          <w:b/>
        </w:rPr>
      </w:pPr>
      <w:r w:rsidRPr="00DA4CA7">
        <w:t>As afirmações  ii) e iv)</w:t>
      </w:r>
    </w:p>
    <w:p w:rsidR="00DA4CA7" w:rsidRPr="00DA4CA7" w:rsidRDefault="00DA4CA7" w:rsidP="00DA4CA7">
      <w:pPr>
        <w:ind w:left="720"/>
        <w:rPr>
          <w:b/>
        </w:rPr>
      </w:pPr>
    </w:p>
    <w:p w:rsidR="00325D75" w:rsidRPr="00DA4CA7" w:rsidRDefault="00325D75" w:rsidP="00DD5BBF">
      <w:pPr>
        <w:numPr>
          <w:ilvl w:val="0"/>
          <w:numId w:val="3"/>
        </w:numPr>
        <w:ind w:hanging="720"/>
        <w:rPr>
          <w:b/>
        </w:rPr>
      </w:pPr>
    </w:p>
    <w:p w:rsidR="001A07CD" w:rsidRPr="00DA4CA7" w:rsidRDefault="001A07CD" w:rsidP="00602CB7">
      <w:pPr>
        <w:ind w:left="720" w:hanging="720"/>
        <w:rPr>
          <w:b/>
        </w:rPr>
      </w:pPr>
      <w:r w:rsidRPr="00602CB7">
        <w:rPr>
          <w:b/>
          <w:color w:val="C00000"/>
        </w:rPr>
        <w:t>15.1</w:t>
      </w:r>
      <w:r w:rsidRPr="00DA4CA7">
        <w:rPr>
          <w:b/>
        </w:rPr>
        <w:tab/>
      </w:r>
      <w:r w:rsidRPr="00DA4CA7">
        <w:t>0.8</w:t>
      </w:r>
    </w:p>
    <w:p w:rsidR="001A07CD" w:rsidRPr="00602CB7" w:rsidRDefault="001A07CD" w:rsidP="00602CB7">
      <w:pPr>
        <w:ind w:left="720" w:hanging="720"/>
        <w:rPr>
          <w:b/>
          <w:color w:val="C00000"/>
        </w:rPr>
      </w:pPr>
      <w:r w:rsidRPr="00602CB7">
        <w:rPr>
          <w:b/>
          <w:color w:val="C00000"/>
        </w:rPr>
        <w:t>15.2</w:t>
      </w:r>
      <w:r w:rsidR="00833687" w:rsidRPr="00602CB7">
        <w:rPr>
          <w:b/>
          <w:color w:val="C00000"/>
        </w:rPr>
        <w:t xml:space="preserve">     </w:t>
      </w:r>
      <w:r w:rsidR="00833687" w:rsidRPr="00602CB7">
        <w:t>1</w:t>
      </w:r>
    </w:p>
    <w:p w:rsidR="001A07CD" w:rsidRDefault="001A07CD" w:rsidP="00602CB7">
      <w:pPr>
        <w:ind w:left="720" w:hanging="720"/>
      </w:pPr>
      <w:r w:rsidRPr="00602CB7">
        <w:rPr>
          <w:b/>
          <w:color w:val="C00000"/>
        </w:rPr>
        <w:t>15.3</w:t>
      </w:r>
      <w:r w:rsidR="00833687" w:rsidRPr="00DA4CA7">
        <w:rPr>
          <w:b/>
        </w:rPr>
        <w:t xml:space="preserve">     </w:t>
      </w:r>
      <w:r w:rsidR="00833687" w:rsidRPr="00DA4CA7">
        <w:t>0</w:t>
      </w:r>
    </w:p>
    <w:p w:rsidR="00DA4CA7" w:rsidRPr="00DA4CA7" w:rsidRDefault="00DA4CA7" w:rsidP="001A07CD">
      <w:pPr>
        <w:ind w:left="720"/>
        <w:rPr>
          <w:b/>
        </w:rPr>
      </w:pPr>
    </w:p>
    <w:p w:rsidR="00325D75" w:rsidRPr="00DA4CA7" w:rsidRDefault="00662FA0" w:rsidP="00DD5BBF">
      <w:pPr>
        <w:numPr>
          <w:ilvl w:val="0"/>
          <w:numId w:val="3"/>
        </w:numPr>
        <w:ind w:hanging="720"/>
        <w:rPr>
          <w:b/>
        </w:rPr>
      </w:pPr>
      <w:r w:rsidRPr="00DA4CA7">
        <w:rPr>
          <w:position w:val="-24"/>
        </w:rPr>
        <w:object w:dxaOrig="220" w:dyaOrig="620">
          <v:shape id="_x0000_i1094" type="#_x0000_t75" style="width:11pt;height:31pt" o:ole="">
            <v:imagedata r:id="rId148" o:title=""/>
          </v:shape>
          <o:OLEObject Type="Embed" ProgID="Equation.DSMT4" ShapeID="_x0000_i1094" DrawAspect="Content" ObjectID="_1806146062" r:id="rId149"/>
        </w:object>
      </w:r>
    </w:p>
    <w:p w:rsidR="00DA4CA7" w:rsidRPr="00DA4CA7" w:rsidRDefault="00DA4CA7" w:rsidP="00DA4CA7">
      <w:pPr>
        <w:ind w:left="720"/>
        <w:rPr>
          <w:b/>
        </w:rPr>
      </w:pPr>
    </w:p>
    <w:p w:rsidR="00D14BDD" w:rsidRDefault="00D14BDD" w:rsidP="00DD5BBF">
      <w:pPr>
        <w:numPr>
          <w:ilvl w:val="0"/>
          <w:numId w:val="3"/>
        </w:numPr>
        <w:ind w:hanging="720"/>
        <w:rPr>
          <w:b/>
        </w:rPr>
      </w:pPr>
    </w:p>
    <w:p w:rsidR="00DA4CA7" w:rsidRPr="00882828" w:rsidRDefault="00DA4CA7" w:rsidP="00866AE8">
      <w:pPr>
        <w:numPr>
          <w:ilvl w:val="0"/>
          <w:numId w:val="17"/>
        </w:numPr>
        <w:ind w:hanging="1440"/>
        <w:rPr>
          <w:b/>
        </w:rPr>
      </w:pPr>
      <w:r w:rsidRPr="00882828">
        <w:rPr>
          <w:b/>
        </w:rPr>
        <w:t xml:space="preserve"> </w:t>
      </w:r>
      <w:r w:rsidRPr="00DA4CA7">
        <w:rPr>
          <w:position w:val="-24"/>
        </w:rPr>
        <w:object w:dxaOrig="220" w:dyaOrig="620">
          <v:shape id="_x0000_i1095" type="#_x0000_t75" style="width:11pt;height:31pt" o:ole="">
            <v:imagedata r:id="rId150" o:title=""/>
          </v:shape>
          <o:OLEObject Type="Embed" ProgID="Equation.DSMT4" ShapeID="_x0000_i1095" DrawAspect="Content" ObjectID="_1806146063" r:id="rId151"/>
        </w:object>
      </w:r>
    </w:p>
    <w:p w:rsidR="00DA4CA7" w:rsidRPr="00882828" w:rsidRDefault="00DA4CA7" w:rsidP="00866AE8">
      <w:pPr>
        <w:numPr>
          <w:ilvl w:val="0"/>
          <w:numId w:val="17"/>
        </w:numPr>
        <w:ind w:hanging="1440"/>
        <w:rPr>
          <w:b/>
        </w:rPr>
      </w:pPr>
      <w:r w:rsidRPr="00DA4CA7">
        <w:rPr>
          <w:position w:val="-24"/>
        </w:rPr>
        <w:object w:dxaOrig="220" w:dyaOrig="620">
          <v:shape id="_x0000_i1096" type="#_x0000_t75" style="width:11pt;height:31pt" o:ole="">
            <v:imagedata r:id="rId152" o:title=""/>
          </v:shape>
          <o:OLEObject Type="Embed" ProgID="Equation.DSMT4" ShapeID="_x0000_i1096" DrawAspect="Content" ObjectID="_1806146064" r:id="rId153"/>
        </w:object>
      </w:r>
    </w:p>
    <w:p w:rsidR="00DA4CA7" w:rsidRPr="00882828" w:rsidRDefault="00DA4CA7" w:rsidP="00866AE8">
      <w:pPr>
        <w:numPr>
          <w:ilvl w:val="0"/>
          <w:numId w:val="17"/>
        </w:numPr>
        <w:ind w:hanging="1440"/>
        <w:rPr>
          <w:b/>
        </w:rPr>
      </w:pPr>
      <w:r w:rsidRPr="00DA4CA7">
        <w:rPr>
          <w:position w:val="-24"/>
        </w:rPr>
        <w:object w:dxaOrig="220" w:dyaOrig="620">
          <v:shape id="_x0000_i1097" type="#_x0000_t75" style="width:11pt;height:31pt" o:ole="">
            <v:imagedata r:id="rId154" o:title=""/>
          </v:shape>
          <o:OLEObject Type="Embed" ProgID="Equation.DSMT4" ShapeID="_x0000_i1097" DrawAspect="Content" ObjectID="_1806146065" r:id="rId155"/>
        </w:object>
      </w:r>
    </w:p>
    <w:p w:rsidR="00DA4CA7" w:rsidRPr="00882828" w:rsidRDefault="00DA4CA7" w:rsidP="00866AE8">
      <w:pPr>
        <w:numPr>
          <w:ilvl w:val="0"/>
          <w:numId w:val="17"/>
        </w:numPr>
        <w:ind w:hanging="1440"/>
        <w:rPr>
          <w:b/>
        </w:rPr>
      </w:pPr>
      <w:r w:rsidRPr="00882828">
        <w:rPr>
          <w:b/>
        </w:rPr>
        <w:t xml:space="preserve"> </w:t>
      </w:r>
      <w:r w:rsidRPr="00DA4CA7">
        <w:t>0</w:t>
      </w:r>
    </w:p>
    <w:p w:rsidR="00DA4CA7" w:rsidRDefault="00DA4CA7" w:rsidP="00DD5BBF">
      <w:pPr>
        <w:numPr>
          <w:ilvl w:val="0"/>
          <w:numId w:val="3"/>
        </w:numPr>
        <w:ind w:hanging="720"/>
        <w:rPr>
          <w:b/>
        </w:rPr>
      </w:pPr>
    </w:p>
    <w:p w:rsidR="009F39AE" w:rsidRPr="00882828" w:rsidRDefault="00146499" w:rsidP="00866AE8">
      <w:pPr>
        <w:numPr>
          <w:ilvl w:val="0"/>
          <w:numId w:val="18"/>
        </w:numPr>
        <w:tabs>
          <w:tab w:val="left" w:pos="709"/>
        </w:tabs>
        <w:ind w:hanging="1440"/>
        <w:rPr>
          <w:b/>
        </w:rPr>
      </w:pPr>
      <w:r>
        <w:rPr>
          <w:b/>
        </w:rPr>
        <w:t xml:space="preserve"> </w:t>
      </w:r>
      <w:r w:rsidRPr="00DA4CA7">
        <w:rPr>
          <w:position w:val="-24"/>
        </w:rPr>
        <w:object w:dxaOrig="240" w:dyaOrig="620">
          <v:shape id="_x0000_i1098" type="#_x0000_t75" style="width:12pt;height:31pt" o:ole="">
            <v:imagedata r:id="rId156" o:title=""/>
          </v:shape>
          <o:OLEObject Type="Embed" ProgID="Equation.DSMT4" ShapeID="_x0000_i1098" DrawAspect="Content" ObjectID="_1806146066" r:id="rId157"/>
        </w:object>
      </w:r>
    </w:p>
    <w:p w:rsidR="009F39AE" w:rsidRPr="00882828" w:rsidRDefault="00146499" w:rsidP="00866AE8">
      <w:pPr>
        <w:numPr>
          <w:ilvl w:val="0"/>
          <w:numId w:val="18"/>
        </w:numPr>
        <w:tabs>
          <w:tab w:val="left" w:pos="709"/>
        </w:tabs>
        <w:ind w:hanging="1440"/>
        <w:rPr>
          <w:b/>
        </w:rPr>
      </w:pPr>
      <w:r w:rsidRPr="00DA4CA7">
        <w:rPr>
          <w:position w:val="-24"/>
        </w:rPr>
        <w:object w:dxaOrig="320" w:dyaOrig="620">
          <v:shape id="_x0000_i1099" type="#_x0000_t75" style="width:16pt;height:31pt" o:ole="">
            <v:imagedata r:id="rId158" o:title=""/>
          </v:shape>
          <o:OLEObject Type="Embed" ProgID="Equation.DSMT4" ShapeID="_x0000_i1099" DrawAspect="Content" ObjectID="_1806146067" r:id="rId159"/>
        </w:object>
      </w:r>
    </w:p>
    <w:p w:rsidR="009F39AE" w:rsidRPr="00882828" w:rsidRDefault="00146499" w:rsidP="00866AE8">
      <w:pPr>
        <w:numPr>
          <w:ilvl w:val="0"/>
          <w:numId w:val="18"/>
        </w:numPr>
        <w:tabs>
          <w:tab w:val="left" w:pos="709"/>
        </w:tabs>
        <w:ind w:hanging="1440"/>
        <w:rPr>
          <w:b/>
        </w:rPr>
      </w:pPr>
      <w:r w:rsidRPr="00DA4CA7">
        <w:rPr>
          <w:position w:val="-24"/>
        </w:rPr>
        <w:object w:dxaOrig="340" w:dyaOrig="620">
          <v:shape id="_x0000_i1100" type="#_x0000_t75" style="width:17pt;height:31pt" o:ole="">
            <v:imagedata r:id="rId160" o:title=""/>
          </v:shape>
          <o:OLEObject Type="Embed" ProgID="Equation.DSMT4" ShapeID="_x0000_i1100" DrawAspect="Content" ObjectID="_1806146068" r:id="rId161"/>
        </w:object>
      </w:r>
    </w:p>
    <w:p w:rsidR="009F39AE" w:rsidRDefault="009F39AE" w:rsidP="009F39AE">
      <w:pPr>
        <w:ind w:left="720"/>
        <w:rPr>
          <w:b/>
        </w:rPr>
      </w:pPr>
    </w:p>
    <w:p w:rsidR="00DA4CA7" w:rsidRDefault="00DA4CA7" w:rsidP="00DD5BBF">
      <w:pPr>
        <w:numPr>
          <w:ilvl w:val="0"/>
          <w:numId w:val="3"/>
        </w:numPr>
        <w:ind w:hanging="720"/>
        <w:rPr>
          <w:b/>
        </w:rPr>
      </w:pPr>
    </w:p>
    <w:p w:rsidR="007B2BA5" w:rsidRPr="00882828" w:rsidRDefault="007B2BA5" w:rsidP="00866AE8">
      <w:pPr>
        <w:numPr>
          <w:ilvl w:val="0"/>
          <w:numId w:val="19"/>
        </w:numPr>
        <w:ind w:hanging="1440"/>
        <w:rPr>
          <w:b/>
        </w:rPr>
      </w:pPr>
      <w:r w:rsidRPr="00DA4CA7">
        <w:rPr>
          <w:position w:val="-24"/>
        </w:rPr>
        <w:object w:dxaOrig="320" w:dyaOrig="620">
          <v:shape id="_x0000_i1101" type="#_x0000_t75" style="width:16pt;height:31pt" o:ole="">
            <v:imagedata r:id="rId162" o:title=""/>
          </v:shape>
          <o:OLEObject Type="Embed" ProgID="Equation.DSMT4" ShapeID="_x0000_i1101" DrawAspect="Content" ObjectID="_1806146069" r:id="rId163"/>
        </w:object>
      </w:r>
    </w:p>
    <w:p w:rsidR="007B2BA5" w:rsidRPr="00882828" w:rsidRDefault="007B2BA5" w:rsidP="00866AE8">
      <w:pPr>
        <w:numPr>
          <w:ilvl w:val="0"/>
          <w:numId w:val="19"/>
        </w:numPr>
        <w:ind w:hanging="1440"/>
        <w:rPr>
          <w:b/>
        </w:rPr>
      </w:pPr>
      <w:r w:rsidRPr="00DA4CA7">
        <w:rPr>
          <w:position w:val="-24"/>
        </w:rPr>
        <w:object w:dxaOrig="240" w:dyaOrig="620">
          <v:shape id="_x0000_i1102" type="#_x0000_t75" style="width:12pt;height:31pt" o:ole="">
            <v:imagedata r:id="rId164" o:title=""/>
          </v:shape>
          <o:OLEObject Type="Embed" ProgID="Equation.DSMT4" ShapeID="_x0000_i1102" DrawAspect="Content" ObjectID="_1806146070" r:id="rId165"/>
        </w:object>
      </w:r>
    </w:p>
    <w:p w:rsidR="007B2BA5" w:rsidRPr="00882828" w:rsidRDefault="007B2BA5" w:rsidP="00866AE8">
      <w:pPr>
        <w:numPr>
          <w:ilvl w:val="0"/>
          <w:numId w:val="19"/>
        </w:numPr>
        <w:ind w:hanging="1440"/>
        <w:rPr>
          <w:b/>
        </w:rPr>
      </w:pPr>
      <w:r w:rsidRPr="00DA4CA7">
        <w:rPr>
          <w:position w:val="-24"/>
        </w:rPr>
        <w:object w:dxaOrig="360" w:dyaOrig="620">
          <v:shape id="_x0000_i1103" type="#_x0000_t75" style="width:18pt;height:31pt" o:ole="">
            <v:imagedata r:id="rId166" o:title=""/>
          </v:shape>
          <o:OLEObject Type="Embed" ProgID="Equation.DSMT4" ShapeID="_x0000_i1103" DrawAspect="Content" ObjectID="_1806146071" r:id="rId167"/>
        </w:object>
      </w:r>
    </w:p>
    <w:p w:rsidR="007B2BA5" w:rsidRPr="00882828" w:rsidRDefault="007B2BA5" w:rsidP="00866AE8">
      <w:pPr>
        <w:numPr>
          <w:ilvl w:val="0"/>
          <w:numId w:val="19"/>
        </w:numPr>
        <w:ind w:hanging="1440"/>
        <w:rPr>
          <w:b/>
        </w:rPr>
      </w:pPr>
      <w:r w:rsidRPr="00DA4CA7">
        <w:rPr>
          <w:position w:val="-24"/>
        </w:rPr>
        <w:object w:dxaOrig="360" w:dyaOrig="620">
          <v:shape id="_x0000_i1104" type="#_x0000_t75" style="width:18pt;height:31pt" o:ole="">
            <v:imagedata r:id="rId168" o:title=""/>
          </v:shape>
          <o:OLEObject Type="Embed" ProgID="Equation.DSMT4" ShapeID="_x0000_i1104" DrawAspect="Content" ObjectID="_1806146072" r:id="rId169"/>
        </w:object>
      </w:r>
    </w:p>
    <w:p w:rsidR="007B2BA5" w:rsidRPr="00882828" w:rsidRDefault="007B2BA5" w:rsidP="00866AE8">
      <w:pPr>
        <w:numPr>
          <w:ilvl w:val="0"/>
          <w:numId w:val="19"/>
        </w:numPr>
        <w:ind w:hanging="1440"/>
        <w:rPr>
          <w:b/>
        </w:rPr>
      </w:pPr>
      <w:r w:rsidRPr="00DA4CA7">
        <w:rPr>
          <w:position w:val="-24"/>
        </w:rPr>
        <w:object w:dxaOrig="240" w:dyaOrig="620">
          <v:shape id="_x0000_i1105" type="#_x0000_t75" style="width:12pt;height:31pt" o:ole="">
            <v:imagedata r:id="rId170" o:title=""/>
          </v:shape>
          <o:OLEObject Type="Embed" ProgID="Equation.DSMT4" ShapeID="_x0000_i1105" DrawAspect="Content" ObjectID="_1806146073" r:id="rId171"/>
        </w:object>
      </w:r>
    </w:p>
    <w:p w:rsidR="007B2BA5" w:rsidRDefault="007B2BA5" w:rsidP="007B2BA5">
      <w:pPr>
        <w:ind w:left="720"/>
        <w:rPr>
          <w:b/>
        </w:rPr>
      </w:pPr>
    </w:p>
    <w:p w:rsidR="00DA4CA7" w:rsidRDefault="00DA4CA7" w:rsidP="00DD5BBF">
      <w:pPr>
        <w:numPr>
          <w:ilvl w:val="0"/>
          <w:numId w:val="3"/>
        </w:numPr>
        <w:ind w:hanging="720"/>
        <w:rPr>
          <w:b/>
        </w:rPr>
      </w:pPr>
    </w:p>
    <w:p w:rsidR="00590DB2" w:rsidRPr="00882828" w:rsidRDefault="00590DB2" w:rsidP="00866AE8">
      <w:pPr>
        <w:numPr>
          <w:ilvl w:val="0"/>
          <w:numId w:val="20"/>
        </w:numPr>
        <w:ind w:hanging="1429"/>
        <w:rPr>
          <w:b/>
        </w:rPr>
      </w:pPr>
      <w:r w:rsidRPr="00DA4CA7">
        <w:rPr>
          <w:position w:val="-24"/>
        </w:rPr>
        <w:object w:dxaOrig="360" w:dyaOrig="620">
          <v:shape id="_x0000_i1106" type="#_x0000_t75" style="width:18pt;height:31pt" o:ole="">
            <v:imagedata r:id="rId172" o:title=""/>
          </v:shape>
          <o:OLEObject Type="Embed" ProgID="Equation.DSMT4" ShapeID="_x0000_i1106" DrawAspect="Content" ObjectID="_1806146074" r:id="rId173"/>
        </w:object>
      </w:r>
    </w:p>
    <w:p w:rsidR="00590DB2" w:rsidRPr="00882828" w:rsidRDefault="00590DB2" w:rsidP="00866AE8">
      <w:pPr>
        <w:numPr>
          <w:ilvl w:val="0"/>
          <w:numId w:val="20"/>
        </w:numPr>
        <w:ind w:hanging="1429"/>
        <w:rPr>
          <w:b/>
        </w:rPr>
      </w:pPr>
      <w:r w:rsidRPr="00882828">
        <w:rPr>
          <w:b/>
        </w:rPr>
        <w:t xml:space="preserve"> </w:t>
      </w:r>
      <w:r w:rsidRPr="00DA4CA7">
        <w:rPr>
          <w:position w:val="-24"/>
        </w:rPr>
        <w:object w:dxaOrig="220" w:dyaOrig="620">
          <v:shape id="_x0000_i1107" type="#_x0000_t75" style="width:11pt;height:31pt" o:ole="">
            <v:imagedata r:id="rId174" o:title=""/>
          </v:shape>
          <o:OLEObject Type="Embed" ProgID="Equation.DSMT4" ShapeID="_x0000_i1107" DrawAspect="Content" ObjectID="_1806146075" r:id="rId175"/>
        </w:object>
      </w:r>
    </w:p>
    <w:p w:rsidR="00590DB2" w:rsidRPr="00882828" w:rsidRDefault="00590DB2" w:rsidP="00866AE8">
      <w:pPr>
        <w:numPr>
          <w:ilvl w:val="0"/>
          <w:numId w:val="20"/>
        </w:numPr>
        <w:ind w:hanging="1429"/>
        <w:rPr>
          <w:b/>
        </w:rPr>
      </w:pPr>
      <w:r w:rsidRPr="00DA4CA7">
        <w:rPr>
          <w:position w:val="-24"/>
        </w:rPr>
        <w:object w:dxaOrig="360" w:dyaOrig="620">
          <v:shape id="_x0000_i1108" type="#_x0000_t75" style="width:18pt;height:31pt" o:ole="">
            <v:imagedata r:id="rId176" o:title=""/>
          </v:shape>
          <o:OLEObject Type="Embed" ProgID="Equation.DSMT4" ShapeID="_x0000_i1108" DrawAspect="Content" ObjectID="_1806146076" r:id="rId177"/>
        </w:object>
      </w:r>
    </w:p>
    <w:p w:rsidR="00590DB2" w:rsidRPr="00882828" w:rsidRDefault="00590DB2" w:rsidP="00866AE8">
      <w:pPr>
        <w:numPr>
          <w:ilvl w:val="0"/>
          <w:numId w:val="20"/>
        </w:numPr>
        <w:ind w:hanging="1429"/>
        <w:rPr>
          <w:b/>
        </w:rPr>
      </w:pPr>
      <w:r w:rsidRPr="00DA4CA7">
        <w:rPr>
          <w:position w:val="-24"/>
        </w:rPr>
        <w:object w:dxaOrig="360" w:dyaOrig="620">
          <v:shape id="_x0000_i1109" type="#_x0000_t75" style="width:18pt;height:31pt" o:ole="">
            <v:imagedata r:id="rId178" o:title=""/>
          </v:shape>
          <o:OLEObject Type="Embed" ProgID="Equation.DSMT4" ShapeID="_x0000_i1109" DrawAspect="Content" ObjectID="_1806146077" r:id="rId179"/>
        </w:object>
      </w:r>
    </w:p>
    <w:p w:rsidR="00590DB2" w:rsidRDefault="00590DB2" w:rsidP="00590DB2">
      <w:pPr>
        <w:ind w:left="720"/>
        <w:rPr>
          <w:b/>
        </w:rPr>
      </w:pPr>
    </w:p>
    <w:p w:rsidR="001B4826" w:rsidRDefault="001B4826" w:rsidP="00DD5BBF">
      <w:pPr>
        <w:numPr>
          <w:ilvl w:val="0"/>
          <w:numId w:val="3"/>
        </w:numPr>
        <w:ind w:hanging="720"/>
        <w:rPr>
          <w:b/>
        </w:rPr>
      </w:pPr>
    </w:p>
    <w:p w:rsidR="00882828" w:rsidRDefault="00882828" w:rsidP="00866AE8">
      <w:pPr>
        <w:numPr>
          <w:ilvl w:val="0"/>
          <w:numId w:val="21"/>
        </w:numPr>
        <w:ind w:hanging="1440"/>
        <w:rPr>
          <w:b/>
        </w:rPr>
      </w:pPr>
    </w:p>
    <w:p w:rsidR="00882828" w:rsidRPr="00882828" w:rsidRDefault="00882828" w:rsidP="00882828">
      <w:pPr>
        <w:ind w:left="720"/>
        <w:rPr>
          <w:b/>
        </w:rPr>
      </w:pPr>
      <w:r w:rsidRPr="008E387B">
        <w:rPr>
          <w:position w:val="-24"/>
        </w:rPr>
        <w:object w:dxaOrig="1020" w:dyaOrig="620">
          <v:shape id="_x0000_i1110" type="#_x0000_t75" style="width:51pt;height:31pt" o:ole="">
            <v:imagedata r:id="rId180" o:title=""/>
          </v:shape>
          <o:OLEObject Type="Embed" ProgID="Equation.DSMT4" ShapeID="_x0000_i1110" DrawAspect="Content" ObjectID="_1806146078" r:id="rId181"/>
        </w:object>
      </w:r>
    </w:p>
    <w:p w:rsidR="00882828" w:rsidRPr="000C2C6A" w:rsidRDefault="00882828" w:rsidP="00882828">
      <w:pPr>
        <w:ind w:left="720"/>
      </w:pPr>
      <w:r w:rsidRPr="000C2C6A">
        <w:rPr>
          <w:position w:val="-24"/>
        </w:rPr>
        <w:object w:dxaOrig="1100" w:dyaOrig="620">
          <v:shape id="_x0000_i1111" type="#_x0000_t75" style="width:55pt;height:31pt" o:ole="">
            <v:imagedata r:id="rId182" o:title=""/>
          </v:shape>
          <o:OLEObject Type="Embed" ProgID="Equation.DSMT4" ShapeID="_x0000_i1111" DrawAspect="Content" ObjectID="_1806146079" r:id="rId183"/>
        </w:object>
      </w:r>
    </w:p>
    <w:p w:rsidR="00882828" w:rsidRDefault="00882828" w:rsidP="00882828">
      <w:pPr>
        <w:ind w:left="720"/>
        <w:rPr>
          <w:position w:val="-24"/>
        </w:rPr>
      </w:pPr>
      <w:r w:rsidRPr="000C2C6A">
        <w:rPr>
          <w:position w:val="-24"/>
        </w:rPr>
        <w:object w:dxaOrig="1100" w:dyaOrig="620">
          <v:shape id="_x0000_i1112" type="#_x0000_t75" style="width:55pt;height:31pt" o:ole="">
            <v:imagedata r:id="rId184" o:title=""/>
          </v:shape>
          <o:OLEObject Type="Embed" ProgID="Equation.DSMT4" ShapeID="_x0000_i1112" DrawAspect="Content" ObjectID="_1806146080" r:id="rId185"/>
        </w:object>
      </w:r>
    </w:p>
    <w:p w:rsidR="00882828" w:rsidRDefault="00882828" w:rsidP="00882828">
      <w:pPr>
        <w:ind w:left="720"/>
        <w:rPr>
          <w:b/>
        </w:rPr>
      </w:pPr>
    </w:p>
    <w:p w:rsidR="00882828" w:rsidRPr="00882828" w:rsidRDefault="00882828" w:rsidP="00866AE8">
      <w:pPr>
        <w:numPr>
          <w:ilvl w:val="0"/>
          <w:numId w:val="21"/>
        </w:numPr>
        <w:ind w:hanging="1440"/>
        <w:rPr>
          <w:b/>
        </w:rPr>
      </w:pPr>
      <w:r w:rsidRPr="00225A90">
        <w:object w:dxaOrig="660" w:dyaOrig="279">
          <v:shape id="_x0000_i1113" type="#_x0000_t75" style="width:33pt;height:14.5pt" o:ole="">
            <v:imagedata r:id="rId186" o:title=""/>
          </v:shape>
          <o:OLEObject Type="Embed" ProgID="Equation.DSMT4" ShapeID="_x0000_i1113" DrawAspect="Content" ObjectID="_1806146081" r:id="rId187"/>
        </w:object>
      </w:r>
      <w:r w:rsidRPr="00225A90">
        <w:t>é o acontecimento “sair uma figura de copas”.</w:t>
      </w:r>
    </w:p>
    <w:p w:rsidR="00882828" w:rsidRDefault="00882828" w:rsidP="00882828">
      <w:pPr>
        <w:ind w:firstLine="708"/>
        <w:rPr>
          <w:color w:val="31849B"/>
          <w:position w:val="-24"/>
        </w:rPr>
      </w:pPr>
      <w:r w:rsidRPr="00225A90">
        <w:rPr>
          <w:color w:val="31849B"/>
          <w:position w:val="-24"/>
        </w:rPr>
        <w:object w:dxaOrig="1540" w:dyaOrig="620">
          <v:shape id="_x0000_i1114" type="#_x0000_t75" style="width:77pt;height:31pt" o:ole="">
            <v:imagedata r:id="rId188" o:title=""/>
          </v:shape>
          <o:OLEObject Type="Embed" ProgID="Equation.DSMT4" ShapeID="_x0000_i1114" DrawAspect="Content" ObjectID="_1806146082" r:id="rId189"/>
        </w:object>
      </w:r>
    </w:p>
    <w:p w:rsidR="00882828" w:rsidRDefault="00882828" w:rsidP="00882828">
      <w:pPr>
        <w:ind w:firstLine="708"/>
        <w:rPr>
          <w:b/>
        </w:rPr>
      </w:pPr>
    </w:p>
    <w:p w:rsidR="00882828" w:rsidRPr="00882828" w:rsidRDefault="00882828" w:rsidP="00866AE8">
      <w:pPr>
        <w:numPr>
          <w:ilvl w:val="0"/>
          <w:numId w:val="21"/>
        </w:numPr>
        <w:ind w:hanging="1440"/>
        <w:rPr>
          <w:b/>
        </w:rPr>
      </w:pPr>
      <w:r w:rsidRPr="00225A90">
        <w:object w:dxaOrig="660" w:dyaOrig="340">
          <v:shape id="_x0000_i1115" type="#_x0000_t75" style="width:33pt;height:17.5pt" o:ole="">
            <v:imagedata r:id="rId190" o:title=""/>
          </v:shape>
          <o:OLEObject Type="Embed" ProgID="Equation.DSMT4" ShapeID="_x0000_i1115" DrawAspect="Content" ObjectID="_1806146083" r:id="rId191"/>
        </w:object>
      </w:r>
      <w:r w:rsidRPr="00225A90">
        <w:t xml:space="preserve"> é o acontecimento “sair uma figura que não seja rei” ou seja, “sair</w:t>
      </w:r>
    </w:p>
    <w:p w:rsidR="00B32364" w:rsidRDefault="00882828" w:rsidP="00B32364">
      <w:pPr>
        <w:pStyle w:val="PargrafodaLista"/>
      </w:pPr>
      <w:r w:rsidRPr="00225A90">
        <w:t>uma dama ou um valete”</w:t>
      </w:r>
    </w:p>
    <w:p w:rsidR="00882828" w:rsidRDefault="00882828" w:rsidP="00B32364">
      <w:pPr>
        <w:pStyle w:val="PargrafodaLista"/>
        <w:rPr>
          <w:rFonts w:ascii="MV Boli" w:hAnsi="MV Boli" w:cs="MV Boli"/>
          <w:position w:val="-24"/>
        </w:rPr>
      </w:pPr>
      <w:r w:rsidRPr="00225A90">
        <w:rPr>
          <w:rFonts w:ascii="MV Boli" w:hAnsi="MV Boli" w:cs="MV Boli"/>
          <w:position w:val="-24"/>
        </w:rPr>
        <w:object w:dxaOrig="1939" w:dyaOrig="620">
          <v:shape id="_x0000_i1116" type="#_x0000_t75" style="width:97pt;height:31pt" o:ole="">
            <v:imagedata r:id="rId192" o:title=""/>
          </v:shape>
          <o:OLEObject Type="Embed" ProgID="Equation.DSMT4" ShapeID="_x0000_i1116" DrawAspect="Content" ObjectID="_1806146084" r:id="rId193"/>
        </w:object>
      </w:r>
    </w:p>
    <w:p w:rsidR="00882828" w:rsidRDefault="00882828" w:rsidP="00882828">
      <w:pPr>
        <w:ind w:left="1440"/>
        <w:rPr>
          <w:b/>
        </w:rPr>
      </w:pPr>
    </w:p>
    <w:p w:rsidR="00225A90" w:rsidRPr="00882828" w:rsidRDefault="00225A90" w:rsidP="00866AE8">
      <w:pPr>
        <w:numPr>
          <w:ilvl w:val="0"/>
          <w:numId w:val="21"/>
        </w:numPr>
        <w:ind w:hanging="1440"/>
        <w:rPr>
          <w:b/>
        </w:rPr>
      </w:pPr>
      <w:r w:rsidRPr="002270D5">
        <w:rPr>
          <w:color w:val="31849B"/>
          <w:position w:val="-24"/>
        </w:rPr>
        <w:object w:dxaOrig="1960" w:dyaOrig="620">
          <v:shape id="_x0000_i1117" type="#_x0000_t75" style="width:98.5pt;height:31pt" o:ole="">
            <v:imagedata r:id="rId194" o:title=""/>
          </v:shape>
          <o:OLEObject Type="Embed" ProgID="Equation.DSMT4" ShapeID="_x0000_i1117" DrawAspect="Content" ObjectID="_1806146085" r:id="rId195"/>
        </w:object>
      </w:r>
      <w:r w:rsidRPr="00882828">
        <w:rPr>
          <w:position w:val="-24"/>
        </w:rPr>
        <w:t xml:space="preserve">  </w:t>
      </w:r>
    </w:p>
    <w:p w:rsidR="00225A90" w:rsidRPr="002270D5" w:rsidRDefault="00225A90" w:rsidP="00225A90">
      <w:pPr>
        <w:ind w:firstLine="708"/>
        <w:rPr>
          <w:position w:val="-24"/>
        </w:rPr>
      </w:pPr>
    </w:p>
    <w:p w:rsidR="00225A90" w:rsidRPr="002270D5" w:rsidRDefault="00225A90" w:rsidP="00225A90">
      <w:pPr>
        <w:ind w:firstLine="708"/>
        <w:rPr>
          <w:b/>
        </w:rPr>
      </w:pPr>
    </w:p>
    <w:p w:rsidR="001B4826" w:rsidRPr="00B87B6D" w:rsidRDefault="00054E0C" w:rsidP="00DD5BBF">
      <w:pPr>
        <w:numPr>
          <w:ilvl w:val="0"/>
          <w:numId w:val="3"/>
        </w:numPr>
        <w:ind w:hanging="720"/>
        <w:rPr>
          <w:b/>
        </w:rPr>
      </w:pPr>
      <w:r>
        <w:t>40 m</w:t>
      </w:r>
      <w:r w:rsidR="002270D5" w:rsidRPr="002270D5">
        <w:t>odos diferentes</w:t>
      </w:r>
    </w:p>
    <w:p w:rsidR="00B87B6D" w:rsidRPr="002270D5" w:rsidRDefault="00B87B6D" w:rsidP="00B87B6D">
      <w:pPr>
        <w:ind w:left="720"/>
        <w:rPr>
          <w:b/>
        </w:rPr>
      </w:pPr>
    </w:p>
    <w:p w:rsidR="001B4826" w:rsidRPr="00314E65" w:rsidRDefault="00B44B74" w:rsidP="00DD5BBF">
      <w:pPr>
        <w:numPr>
          <w:ilvl w:val="0"/>
          <w:numId w:val="3"/>
        </w:numPr>
        <w:ind w:hanging="720"/>
        <w:rPr>
          <w:b/>
        </w:rPr>
      </w:pPr>
      <w:r>
        <w:t>18 casos possíveis</w:t>
      </w:r>
    </w:p>
    <w:p w:rsidR="00314E65" w:rsidRPr="00B87B6D" w:rsidRDefault="00314E65" w:rsidP="00314E65">
      <w:pPr>
        <w:ind w:left="720"/>
        <w:rPr>
          <w:b/>
        </w:rPr>
      </w:pPr>
    </w:p>
    <w:p w:rsidR="00B87B6D" w:rsidRPr="00863FA4" w:rsidRDefault="00314E65" w:rsidP="00DD5BBF">
      <w:pPr>
        <w:numPr>
          <w:ilvl w:val="0"/>
          <w:numId w:val="3"/>
        </w:numPr>
        <w:ind w:hanging="720"/>
        <w:rPr>
          <w:b/>
        </w:rPr>
      </w:pPr>
      <w:r w:rsidRPr="00314E65">
        <w:rPr>
          <w:b/>
          <w:color w:val="31849B"/>
          <w:position w:val="-24"/>
        </w:rPr>
        <w:object w:dxaOrig="460" w:dyaOrig="620">
          <v:shape id="_x0000_i1118" type="#_x0000_t75" style="width:23pt;height:31pt" o:ole="">
            <v:imagedata r:id="rId196" o:title=""/>
          </v:shape>
          <o:OLEObject Type="Embed" ProgID="Equation.DSMT4" ShapeID="_x0000_i1118" DrawAspect="Content" ObjectID="_1806146086" r:id="rId197"/>
        </w:object>
      </w:r>
    </w:p>
    <w:p w:rsidR="00863FA4" w:rsidRPr="002270D5" w:rsidRDefault="00863FA4" w:rsidP="00863FA4">
      <w:pPr>
        <w:ind w:left="720"/>
        <w:rPr>
          <w:b/>
        </w:rPr>
      </w:pPr>
    </w:p>
    <w:p w:rsidR="00B87B6D" w:rsidRDefault="00863FA4" w:rsidP="00DD5BBF">
      <w:pPr>
        <w:numPr>
          <w:ilvl w:val="0"/>
          <w:numId w:val="3"/>
        </w:numPr>
        <w:ind w:hanging="720"/>
      </w:pPr>
      <w:r w:rsidRPr="00863FA4">
        <w:t>64</w:t>
      </w:r>
      <w:r w:rsidR="00B44B74">
        <w:t xml:space="preserve"> resultados possíveis</w:t>
      </w:r>
    </w:p>
    <w:p w:rsidR="00863FA4" w:rsidRPr="00863FA4" w:rsidRDefault="00863FA4" w:rsidP="00863FA4">
      <w:pPr>
        <w:ind w:left="720"/>
      </w:pPr>
    </w:p>
    <w:p w:rsidR="00B87B6D" w:rsidRPr="00054E0C" w:rsidRDefault="00054E0C" w:rsidP="00DD5BBF">
      <w:pPr>
        <w:numPr>
          <w:ilvl w:val="0"/>
          <w:numId w:val="3"/>
        </w:numPr>
        <w:ind w:hanging="720"/>
        <w:rPr>
          <w:b/>
        </w:rPr>
      </w:pPr>
      <w:r w:rsidRPr="00054E0C">
        <w:rPr>
          <w:rFonts w:cs="MV Boli"/>
          <w:color w:val="31849B"/>
          <w:position w:val="-10"/>
        </w:rPr>
        <w:object w:dxaOrig="999" w:dyaOrig="320">
          <v:shape id="_x0000_i1119" type="#_x0000_t75" style="width:50pt;height:16pt" o:ole="">
            <v:imagedata r:id="rId198" o:title=""/>
          </v:shape>
          <o:OLEObject Type="Embed" ProgID="Equation.DSMT4" ShapeID="_x0000_i1119" DrawAspect="Content" ObjectID="_1806146087" r:id="rId199"/>
        </w:object>
      </w:r>
      <w:r>
        <w:rPr>
          <w:rFonts w:cs="MV Boli"/>
          <w:color w:val="31849B"/>
        </w:rPr>
        <w:t xml:space="preserve"> </w:t>
      </w:r>
      <w:r w:rsidR="00B44B74">
        <w:rPr>
          <w:rFonts w:cs="MV Boli"/>
        </w:rPr>
        <w:t>chaves diferentes</w:t>
      </w:r>
    </w:p>
    <w:p w:rsidR="00054E0C" w:rsidRPr="00054E0C" w:rsidRDefault="00054E0C" w:rsidP="00054E0C">
      <w:pPr>
        <w:ind w:left="720"/>
        <w:rPr>
          <w:b/>
        </w:rPr>
      </w:pPr>
    </w:p>
    <w:p w:rsidR="00054E0C" w:rsidRPr="00D16FF4" w:rsidRDefault="00D16FF4" w:rsidP="00DD5BBF">
      <w:pPr>
        <w:numPr>
          <w:ilvl w:val="0"/>
          <w:numId w:val="3"/>
        </w:numPr>
        <w:ind w:hanging="720"/>
        <w:rPr>
          <w:b/>
        </w:rPr>
      </w:pPr>
      <w:r w:rsidRPr="00D16FF4">
        <w:rPr>
          <w:rFonts w:cs="MV Boli"/>
          <w:noProof/>
          <w:position w:val="-14"/>
        </w:rPr>
        <w:object w:dxaOrig="1380" w:dyaOrig="400">
          <v:shape id="_x0000_i1120" type="#_x0000_t75" style="width:69pt;height:20pt" o:ole="">
            <v:imagedata r:id="rId200" o:title=""/>
          </v:shape>
          <o:OLEObject Type="Embed" ProgID="Equation.DSMT4" ShapeID="_x0000_i1120" DrawAspect="Content" ObjectID="_1806146088" r:id="rId201"/>
        </w:object>
      </w:r>
    </w:p>
    <w:p w:rsidR="00D16FF4" w:rsidRDefault="00D16FF4" w:rsidP="00D16FF4">
      <w:pPr>
        <w:ind w:left="720"/>
        <w:rPr>
          <w:b/>
        </w:rPr>
      </w:pPr>
    </w:p>
    <w:p w:rsidR="00B87B6D" w:rsidRDefault="00D93D69" w:rsidP="00DD5BBF">
      <w:pPr>
        <w:numPr>
          <w:ilvl w:val="0"/>
          <w:numId w:val="3"/>
        </w:numPr>
        <w:ind w:hanging="720"/>
      </w:pPr>
      <w:r w:rsidRPr="00D93D69">
        <w:t>462</w:t>
      </w:r>
    </w:p>
    <w:p w:rsidR="00D93D69" w:rsidRPr="00D93D69" w:rsidRDefault="00D93D69" w:rsidP="00D93D69">
      <w:pPr>
        <w:ind w:left="720"/>
      </w:pPr>
    </w:p>
    <w:p w:rsidR="00B87B6D" w:rsidRDefault="00D93D69" w:rsidP="00DD5BBF">
      <w:pPr>
        <w:numPr>
          <w:ilvl w:val="0"/>
          <w:numId w:val="3"/>
        </w:numPr>
        <w:ind w:hanging="720"/>
      </w:pPr>
      <w:r w:rsidRPr="00D93D69">
        <w:t>120</w:t>
      </w:r>
    </w:p>
    <w:p w:rsidR="008549D3" w:rsidRPr="00D93D69" w:rsidRDefault="008549D3" w:rsidP="008549D3">
      <w:pPr>
        <w:ind w:left="720"/>
      </w:pPr>
    </w:p>
    <w:p w:rsidR="00B87B6D" w:rsidRDefault="004A7738" w:rsidP="00DD5BBF">
      <w:pPr>
        <w:numPr>
          <w:ilvl w:val="0"/>
          <w:numId w:val="3"/>
        </w:numPr>
        <w:ind w:hanging="720"/>
      </w:pPr>
      <w:r w:rsidRPr="00E34BC0">
        <w:rPr>
          <w:rFonts w:cs="Optima-DemiBold"/>
          <w:bCs/>
          <w:color w:val="31849B"/>
          <w:position w:val="-24"/>
        </w:rPr>
        <w:object w:dxaOrig="440" w:dyaOrig="620">
          <v:shape id="_x0000_i1121" type="#_x0000_t75" style="width:22pt;height:31pt" o:ole="">
            <v:imagedata r:id="rId202" o:title=""/>
          </v:shape>
          <o:OLEObject Type="Embed" ProgID="Equation.DSMT4" ShapeID="_x0000_i1121" DrawAspect="Content" ObjectID="_1806146089" r:id="rId203"/>
        </w:object>
      </w:r>
    </w:p>
    <w:p w:rsidR="00FE65A2" w:rsidRPr="008549D3" w:rsidRDefault="00FE65A2" w:rsidP="00FE65A2">
      <w:pPr>
        <w:ind w:left="720"/>
      </w:pPr>
    </w:p>
    <w:p w:rsidR="001B4826" w:rsidRDefault="00FE65A2" w:rsidP="00DD5BBF">
      <w:pPr>
        <w:numPr>
          <w:ilvl w:val="0"/>
          <w:numId w:val="3"/>
        </w:numPr>
        <w:ind w:hanging="720"/>
      </w:pPr>
      <w:r w:rsidRPr="00FE65A2">
        <w:t>120 palavras</w:t>
      </w:r>
    </w:p>
    <w:p w:rsidR="00421F27" w:rsidRPr="00FE65A2" w:rsidRDefault="00421F27" w:rsidP="00421F27">
      <w:pPr>
        <w:ind w:left="720"/>
      </w:pPr>
    </w:p>
    <w:p w:rsidR="00DA4CA7" w:rsidRPr="00421F27" w:rsidRDefault="00421F27" w:rsidP="00DD5BBF">
      <w:pPr>
        <w:numPr>
          <w:ilvl w:val="0"/>
          <w:numId w:val="3"/>
        </w:numPr>
        <w:ind w:hanging="720"/>
        <w:rPr>
          <w:b/>
        </w:rPr>
      </w:pPr>
      <w:r w:rsidRPr="00E34BC0">
        <w:rPr>
          <w:rFonts w:cs="Optima-DemiBold"/>
          <w:bCs/>
          <w:color w:val="31849B"/>
          <w:position w:val="-24"/>
        </w:rPr>
        <w:object w:dxaOrig="340" w:dyaOrig="620">
          <v:shape id="_x0000_i1122" type="#_x0000_t75" style="width:17pt;height:31pt" o:ole="">
            <v:imagedata r:id="rId204" o:title=""/>
          </v:shape>
          <o:OLEObject Type="Embed" ProgID="Equation.DSMT4" ShapeID="_x0000_i1122" DrawAspect="Content" ObjectID="_1806146090" r:id="rId205"/>
        </w:object>
      </w:r>
    </w:p>
    <w:p w:rsidR="00421F27" w:rsidRPr="002270D5" w:rsidRDefault="00421F27" w:rsidP="00421F27">
      <w:pPr>
        <w:ind w:left="720"/>
        <w:rPr>
          <w:b/>
        </w:rPr>
      </w:pPr>
    </w:p>
    <w:p w:rsidR="00C45BDD" w:rsidRPr="00C45BDD" w:rsidRDefault="00C45BDD" w:rsidP="00C45BDD">
      <w:pPr>
        <w:numPr>
          <w:ilvl w:val="0"/>
          <w:numId w:val="3"/>
        </w:numPr>
        <w:ind w:hanging="720"/>
        <w:rPr>
          <w:b/>
        </w:rPr>
      </w:pPr>
      <w:r w:rsidRPr="00C45BDD">
        <w:rPr>
          <w:position w:val="-10"/>
        </w:rPr>
        <w:object w:dxaOrig="800" w:dyaOrig="320">
          <v:shape id="_x0000_i1123" type="#_x0000_t75" style="width:40pt;height:16pt" o:ole="">
            <v:imagedata r:id="rId206" o:title=""/>
          </v:shape>
          <o:OLEObject Type="Embed" ProgID="Equation.DSMT4" ShapeID="_x0000_i1123" DrawAspect="Content" ObjectID="_1806146091" r:id="rId207"/>
        </w:object>
      </w:r>
    </w:p>
    <w:p w:rsidR="00C45BDD" w:rsidRPr="00C45BDD" w:rsidRDefault="00C45BDD" w:rsidP="00C45BDD">
      <w:pPr>
        <w:ind w:left="720"/>
        <w:rPr>
          <w:b/>
        </w:rPr>
      </w:pPr>
    </w:p>
    <w:p w:rsidR="00421F27" w:rsidRPr="00C44C7E" w:rsidRDefault="00C44C7E" w:rsidP="00DD5BBF">
      <w:pPr>
        <w:numPr>
          <w:ilvl w:val="0"/>
          <w:numId w:val="3"/>
        </w:numPr>
        <w:ind w:hanging="720"/>
        <w:rPr>
          <w:b/>
        </w:rPr>
      </w:pPr>
      <w:r w:rsidRPr="00C44C7E">
        <w:rPr>
          <w:rFonts w:cs="Optima-DemiBold"/>
          <w:bCs/>
        </w:rPr>
        <w:t>45 formas distintas de fazer a oferta</w:t>
      </w:r>
    </w:p>
    <w:p w:rsidR="00C44C7E" w:rsidRPr="00C44C7E" w:rsidRDefault="00C44C7E" w:rsidP="00C44C7E">
      <w:pPr>
        <w:ind w:left="720"/>
        <w:rPr>
          <w:b/>
        </w:rPr>
      </w:pPr>
    </w:p>
    <w:p w:rsidR="00C44C7E" w:rsidRPr="002D2856" w:rsidRDefault="002D2856" w:rsidP="00DD5BBF">
      <w:pPr>
        <w:numPr>
          <w:ilvl w:val="0"/>
          <w:numId w:val="3"/>
        </w:numPr>
        <w:ind w:hanging="720"/>
      </w:pPr>
      <w:r w:rsidRPr="002D2856">
        <w:t>0,22</w:t>
      </w:r>
    </w:p>
    <w:p w:rsidR="002D2856" w:rsidRPr="00C44C7E" w:rsidRDefault="002D2856" w:rsidP="002D2856">
      <w:pPr>
        <w:ind w:left="720"/>
        <w:rPr>
          <w:b/>
        </w:rPr>
      </w:pPr>
    </w:p>
    <w:p w:rsidR="00421F27" w:rsidRDefault="00421F27" w:rsidP="00DD5BBF">
      <w:pPr>
        <w:numPr>
          <w:ilvl w:val="0"/>
          <w:numId w:val="3"/>
        </w:numPr>
        <w:ind w:hanging="720"/>
        <w:rPr>
          <w:b/>
        </w:rPr>
      </w:pPr>
    </w:p>
    <w:p w:rsidR="00EC7127" w:rsidRPr="000C29DA" w:rsidRDefault="00EC7127" w:rsidP="00866AE8">
      <w:pPr>
        <w:numPr>
          <w:ilvl w:val="2"/>
          <w:numId w:val="22"/>
        </w:numPr>
        <w:ind w:hanging="2160"/>
        <w:rPr>
          <w:b/>
        </w:rPr>
      </w:pPr>
      <w:r w:rsidRPr="00EC7127">
        <w:t>0,09</w:t>
      </w:r>
    </w:p>
    <w:p w:rsidR="00EC7127" w:rsidRPr="000C29DA" w:rsidRDefault="004A7738" w:rsidP="00866AE8">
      <w:pPr>
        <w:numPr>
          <w:ilvl w:val="2"/>
          <w:numId w:val="22"/>
        </w:numPr>
        <w:ind w:hanging="2160"/>
        <w:rPr>
          <w:b/>
        </w:rPr>
      </w:pPr>
      <w:r>
        <w:t>0,06</w:t>
      </w:r>
    </w:p>
    <w:p w:rsidR="00EC7127" w:rsidRPr="00EC7127" w:rsidRDefault="00EC7127" w:rsidP="00EC7127"/>
    <w:p w:rsidR="00421F27" w:rsidRPr="00630629" w:rsidRDefault="00630629" w:rsidP="00DD5BBF">
      <w:pPr>
        <w:numPr>
          <w:ilvl w:val="0"/>
          <w:numId w:val="3"/>
        </w:numPr>
        <w:ind w:hanging="720"/>
      </w:pPr>
      <w:r w:rsidRPr="00630629">
        <w:t>0,12</w:t>
      </w:r>
    </w:p>
    <w:p w:rsidR="00630629" w:rsidRDefault="00630629" w:rsidP="00630629">
      <w:pPr>
        <w:ind w:left="720"/>
        <w:rPr>
          <w:b/>
        </w:rPr>
      </w:pPr>
    </w:p>
    <w:p w:rsidR="00421F27" w:rsidRDefault="00421F27" w:rsidP="00DD5BBF">
      <w:pPr>
        <w:numPr>
          <w:ilvl w:val="0"/>
          <w:numId w:val="3"/>
        </w:numPr>
        <w:ind w:hanging="720"/>
        <w:rPr>
          <w:b/>
        </w:rPr>
      </w:pPr>
    </w:p>
    <w:p w:rsidR="0012101A" w:rsidRPr="000C29DA" w:rsidRDefault="0012101A" w:rsidP="00866AE8">
      <w:pPr>
        <w:numPr>
          <w:ilvl w:val="2"/>
          <w:numId w:val="23"/>
        </w:numPr>
        <w:ind w:hanging="2160"/>
        <w:rPr>
          <w:b/>
        </w:rPr>
      </w:pPr>
      <w:r w:rsidRPr="0012101A">
        <w:t>0,002</w:t>
      </w:r>
    </w:p>
    <w:p w:rsidR="0012101A" w:rsidRPr="000C29DA" w:rsidRDefault="0012101A" w:rsidP="00866AE8">
      <w:pPr>
        <w:numPr>
          <w:ilvl w:val="2"/>
          <w:numId w:val="23"/>
        </w:numPr>
        <w:ind w:hanging="2160"/>
        <w:rPr>
          <w:b/>
        </w:rPr>
      </w:pPr>
      <w:r w:rsidRPr="0012101A">
        <w:t>0,06</w:t>
      </w:r>
    </w:p>
    <w:p w:rsidR="0012101A" w:rsidRDefault="0012101A" w:rsidP="0012101A">
      <w:pPr>
        <w:rPr>
          <w:b/>
        </w:rPr>
      </w:pPr>
    </w:p>
    <w:p w:rsidR="00DC0E6C" w:rsidRPr="00DC0E6C" w:rsidRDefault="00DC0E6C" w:rsidP="00DC0E6C">
      <w:pPr>
        <w:numPr>
          <w:ilvl w:val="0"/>
          <w:numId w:val="3"/>
        </w:numPr>
        <w:ind w:hanging="720"/>
        <w:rPr>
          <w:b/>
        </w:rPr>
      </w:pPr>
      <w:r w:rsidRPr="00DC0E6C">
        <w:rPr>
          <w:rFonts w:cs="Optima"/>
        </w:rPr>
        <w:lastRenderedPageBreak/>
        <w:t xml:space="preserve">A probabilidade da inspeção não rejeitar </w:t>
      </w:r>
      <w:r w:rsidRPr="00DC0E6C">
        <w:rPr>
          <w:rFonts w:cs="MV Boli"/>
          <w:noProof/>
        </w:rPr>
        <w:t>a distribuição dos iPhones</w:t>
      </w:r>
      <w:r w:rsidR="00B44B74">
        <w:rPr>
          <w:rFonts w:cs="Optima"/>
        </w:rPr>
        <w:t xml:space="preserve"> é aproximadamente de 87%</w:t>
      </w:r>
    </w:p>
    <w:p w:rsidR="00DC0E6C" w:rsidRPr="00DC0E6C" w:rsidRDefault="00DC0E6C" w:rsidP="00DC0E6C">
      <w:pPr>
        <w:ind w:left="720"/>
        <w:rPr>
          <w:b/>
        </w:rPr>
      </w:pPr>
    </w:p>
    <w:p w:rsidR="00744472" w:rsidRPr="00744472" w:rsidRDefault="00744472" w:rsidP="00744472">
      <w:pPr>
        <w:numPr>
          <w:ilvl w:val="0"/>
          <w:numId w:val="3"/>
        </w:numPr>
        <w:ind w:hanging="720"/>
        <w:rPr>
          <w:b/>
        </w:rPr>
      </w:pPr>
      <w:r w:rsidRPr="00882828">
        <w:t>O</w:t>
      </w:r>
      <w:r w:rsidRPr="00744472">
        <w:rPr>
          <w:color w:val="31849B"/>
        </w:rPr>
        <w:t xml:space="preserve"> </w:t>
      </w:r>
      <w:r w:rsidRPr="00744472">
        <w:t>terceiro elemento da linha seguinte é 28</w:t>
      </w:r>
    </w:p>
    <w:p w:rsidR="00DC0E6C" w:rsidRDefault="00D6465D" w:rsidP="00DD5BBF">
      <w:pPr>
        <w:numPr>
          <w:ilvl w:val="0"/>
          <w:numId w:val="3"/>
        </w:numPr>
        <w:ind w:hanging="720"/>
      </w:pPr>
      <w:r w:rsidRPr="00D6465D">
        <w:t>d=56</w:t>
      </w:r>
    </w:p>
    <w:p w:rsidR="00B44B74" w:rsidRDefault="00B44B74" w:rsidP="00B44B74">
      <w:pPr>
        <w:ind w:left="720"/>
      </w:pPr>
    </w:p>
    <w:p w:rsidR="00B44B74" w:rsidRDefault="00B44B74" w:rsidP="00DD5BBF">
      <w:pPr>
        <w:numPr>
          <w:ilvl w:val="0"/>
          <w:numId w:val="3"/>
        </w:numPr>
        <w:ind w:hanging="720"/>
      </w:pPr>
      <w:r>
        <w:t>O terceiro elemento da linha seguinte é 78</w:t>
      </w:r>
    </w:p>
    <w:p w:rsidR="00882828" w:rsidRPr="00D6465D" w:rsidRDefault="00882828" w:rsidP="00882828">
      <w:pPr>
        <w:ind w:left="720"/>
      </w:pPr>
    </w:p>
    <w:p w:rsidR="00DC0E6C" w:rsidRPr="00602CB7" w:rsidRDefault="004B5786" w:rsidP="00DD5BBF">
      <w:pPr>
        <w:numPr>
          <w:ilvl w:val="0"/>
          <w:numId w:val="3"/>
        </w:numPr>
        <w:ind w:hanging="720"/>
        <w:rPr>
          <w:b/>
        </w:rPr>
      </w:pPr>
      <w:r w:rsidRPr="009D457A">
        <w:rPr>
          <w:color w:val="31849B"/>
          <w:position w:val="-14"/>
        </w:rPr>
        <w:object w:dxaOrig="3720" w:dyaOrig="460">
          <v:shape id="_x0000_i1124" type="#_x0000_t75" style="width:186pt;height:23pt" o:ole="">
            <v:imagedata r:id="rId208" o:title=""/>
          </v:shape>
          <o:OLEObject Type="Embed" ProgID="Equation.DSMT4" ShapeID="_x0000_i1124" DrawAspect="Content" ObjectID="_1806146092" r:id="rId209"/>
        </w:object>
      </w:r>
    </w:p>
    <w:p w:rsidR="00602CB7" w:rsidRDefault="00602CB7" w:rsidP="00602CB7">
      <w:pPr>
        <w:ind w:left="720"/>
        <w:rPr>
          <w:b/>
        </w:rPr>
      </w:pPr>
    </w:p>
    <w:p w:rsidR="00602CB7" w:rsidRPr="00602CB7" w:rsidRDefault="00602CB7" w:rsidP="00602CB7">
      <w:pPr>
        <w:numPr>
          <w:ilvl w:val="0"/>
          <w:numId w:val="3"/>
        </w:numPr>
        <w:ind w:hanging="720"/>
        <w:rPr>
          <w:b/>
        </w:rPr>
      </w:pPr>
      <w:r w:rsidRPr="00602CB7">
        <w:t xml:space="preserve">O termo independente de </w:t>
      </w:r>
      <w:r w:rsidRPr="00602CB7">
        <w:rPr>
          <w:i/>
        </w:rPr>
        <w:t>x</w:t>
      </w:r>
      <w:r w:rsidRPr="00602CB7">
        <w:t xml:space="preserve"> é</w:t>
      </w:r>
      <w:r w:rsidR="00B44B74">
        <w:t xml:space="preserve"> 40</w:t>
      </w:r>
    </w:p>
    <w:p w:rsidR="00602CB7" w:rsidRDefault="00602CB7" w:rsidP="00602CB7">
      <w:pPr>
        <w:ind w:left="720"/>
        <w:rPr>
          <w:b/>
        </w:rPr>
      </w:pPr>
    </w:p>
    <w:p w:rsidR="00DC0E6C" w:rsidRDefault="00DC0E6C" w:rsidP="00DD5BBF">
      <w:pPr>
        <w:numPr>
          <w:ilvl w:val="0"/>
          <w:numId w:val="3"/>
        </w:numPr>
        <w:ind w:hanging="720"/>
        <w:rPr>
          <w:b/>
        </w:rPr>
      </w:pPr>
    </w:p>
    <w:p w:rsidR="00B44B74" w:rsidRPr="00B44B74" w:rsidRDefault="00B44B74" w:rsidP="00866AE8">
      <w:pPr>
        <w:numPr>
          <w:ilvl w:val="0"/>
          <w:numId w:val="25"/>
        </w:numPr>
        <w:ind w:hanging="1440"/>
      </w:pPr>
      <w:r w:rsidRPr="00B44B74">
        <w:t>n=7</w:t>
      </w:r>
    </w:p>
    <w:p w:rsidR="00B44B74" w:rsidRPr="009D38AD" w:rsidRDefault="009D38AD" w:rsidP="00866AE8">
      <w:pPr>
        <w:numPr>
          <w:ilvl w:val="0"/>
          <w:numId w:val="25"/>
        </w:numPr>
        <w:ind w:hanging="1440"/>
        <w:rPr>
          <w:b/>
        </w:rPr>
      </w:pPr>
      <w:r w:rsidRPr="009D38AD">
        <w:rPr>
          <w:position w:val="-24"/>
        </w:rPr>
        <w:object w:dxaOrig="740" w:dyaOrig="620">
          <v:shape id="_x0000_i1125" type="#_x0000_t75" style="width:37pt;height:31pt" o:ole="">
            <v:imagedata r:id="rId210" o:title=""/>
          </v:shape>
          <o:OLEObject Type="Embed" ProgID="Equation.DSMT4" ShapeID="_x0000_i1125" DrawAspect="Content" ObjectID="_1806146093" r:id="rId211"/>
        </w:object>
      </w:r>
    </w:p>
    <w:p w:rsidR="009D38AD" w:rsidRDefault="009D38AD" w:rsidP="009D38AD">
      <w:pPr>
        <w:ind w:left="1440"/>
        <w:rPr>
          <w:b/>
        </w:rPr>
      </w:pPr>
    </w:p>
    <w:p w:rsidR="00A60D53" w:rsidRPr="00A60D53" w:rsidRDefault="00A60D53" w:rsidP="00A60D53">
      <w:pPr>
        <w:numPr>
          <w:ilvl w:val="0"/>
          <w:numId w:val="3"/>
        </w:numPr>
        <w:ind w:hanging="720"/>
        <w:rPr>
          <w:b/>
        </w:rPr>
      </w:pPr>
      <w:r w:rsidRPr="00A60D53">
        <w:rPr>
          <w:position w:val="-14"/>
        </w:rPr>
        <w:object w:dxaOrig="2140" w:dyaOrig="400">
          <v:shape id="_x0000_i1126" type="#_x0000_t75" style="width:107pt;height:20pt" o:ole="">
            <v:imagedata r:id="rId212" o:title=""/>
          </v:shape>
          <o:OLEObject Type="Embed" ProgID="Equation.DSMT4" ShapeID="_x0000_i1126" DrawAspect="Content" ObjectID="_1806146094" r:id="rId213"/>
        </w:object>
      </w:r>
    </w:p>
    <w:p w:rsidR="00A60D53" w:rsidRPr="00A60D53" w:rsidRDefault="00A60D53" w:rsidP="00A60D53">
      <w:pPr>
        <w:ind w:left="720"/>
        <w:rPr>
          <w:b/>
        </w:rPr>
      </w:pPr>
    </w:p>
    <w:p w:rsidR="00B44B74" w:rsidRDefault="00734C1B" w:rsidP="00DD5BBF">
      <w:pPr>
        <w:numPr>
          <w:ilvl w:val="0"/>
          <w:numId w:val="3"/>
        </w:numPr>
        <w:ind w:hanging="720"/>
      </w:pPr>
      <w:r w:rsidRPr="00734C1B">
        <w:t>Demonstração</w:t>
      </w:r>
    </w:p>
    <w:p w:rsidR="00734C1B" w:rsidRPr="00734C1B" w:rsidRDefault="00734C1B" w:rsidP="00734C1B"/>
    <w:p w:rsidR="00734C1B" w:rsidRDefault="00734C1B" w:rsidP="00734C1B">
      <w:pPr>
        <w:numPr>
          <w:ilvl w:val="0"/>
          <w:numId w:val="3"/>
        </w:numPr>
        <w:ind w:hanging="720"/>
      </w:pPr>
      <w:r w:rsidRPr="00734C1B">
        <w:t>Demonstração</w:t>
      </w:r>
    </w:p>
    <w:p w:rsidR="00734C1B" w:rsidRDefault="00734C1B" w:rsidP="00734C1B">
      <w:pPr>
        <w:ind w:left="720"/>
      </w:pPr>
    </w:p>
    <w:p w:rsidR="00734C1B" w:rsidRDefault="00C76115" w:rsidP="00734C1B">
      <w:pPr>
        <w:numPr>
          <w:ilvl w:val="0"/>
          <w:numId w:val="3"/>
        </w:numPr>
        <w:ind w:hanging="720"/>
      </w:pPr>
      <w:r>
        <w:t>0,2</w:t>
      </w:r>
    </w:p>
    <w:p w:rsidR="00C76115" w:rsidRDefault="00C76115" w:rsidP="00C76115">
      <w:pPr>
        <w:ind w:left="720"/>
      </w:pPr>
    </w:p>
    <w:p w:rsidR="00734C1B" w:rsidRDefault="00C76115" w:rsidP="00734C1B">
      <w:pPr>
        <w:numPr>
          <w:ilvl w:val="0"/>
          <w:numId w:val="3"/>
        </w:numPr>
        <w:ind w:hanging="720"/>
      </w:pPr>
      <w:r w:rsidRPr="00C76115">
        <w:rPr>
          <w:position w:val="-24"/>
        </w:rPr>
        <w:object w:dxaOrig="220" w:dyaOrig="620">
          <v:shape id="_x0000_i1127" type="#_x0000_t75" style="width:11pt;height:31.5pt" o:ole="">
            <v:imagedata r:id="rId214" o:title=""/>
          </v:shape>
          <o:OLEObject Type="Embed" ProgID="Equation.DSMT4" ShapeID="_x0000_i1127" DrawAspect="Content" ObjectID="_1806146095" r:id="rId215"/>
        </w:object>
      </w:r>
    </w:p>
    <w:p w:rsidR="00650A45" w:rsidRDefault="00650A45" w:rsidP="00650A45">
      <w:pPr>
        <w:ind w:left="720"/>
      </w:pPr>
    </w:p>
    <w:p w:rsidR="00734C1B" w:rsidRDefault="00650A45" w:rsidP="00734C1B">
      <w:pPr>
        <w:numPr>
          <w:ilvl w:val="0"/>
          <w:numId w:val="3"/>
        </w:numPr>
        <w:ind w:hanging="720"/>
      </w:pPr>
      <w:r w:rsidRPr="00C76115">
        <w:rPr>
          <w:position w:val="-24"/>
        </w:rPr>
        <w:object w:dxaOrig="220" w:dyaOrig="620">
          <v:shape id="_x0000_i1128" type="#_x0000_t75" style="width:11pt;height:31.5pt" o:ole="">
            <v:imagedata r:id="rId214" o:title=""/>
          </v:shape>
          <o:OLEObject Type="Embed" ProgID="Equation.DSMT4" ShapeID="_x0000_i1128" DrawAspect="Content" ObjectID="_1806146096" r:id="rId216"/>
        </w:object>
      </w:r>
    </w:p>
    <w:p w:rsidR="00650A45" w:rsidRDefault="00650A45" w:rsidP="00650A45">
      <w:pPr>
        <w:ind w:left="720"/>
      </w:pPr>
    </w:p>
    <w:p w:rsidR="00734C1B" w:rsidRDefault="006923DD" w:rsidP="00734C1B">
      <w:pPr>
        <w:numPr>
          <w:ilvl w:val="0"/>
          <w:numId w:val="3"/>
        </w:numPr>
        <w:ind w:hanging="720"/>
      </w:pPr>
      <w:r w:rsidRPr="00C76115">
        <w:rPr>
          <w:position w:val="-24"/>
        </w:rPr>
        <w:object w:dxaOrig="220" w:dyaOrig="620">
          <v:shape id="_x0000_i1129" type="#_x0000_t75" style="width:11pt;height:31.5pt" o:ole="">
            <v:imagedata r:id="rId217" o:title=""/>
          </v:shape>
          <o:OLEObject Type="Embed" ProgID="Equation.DSMT4" ShapeID="_x0000_i1129" DrawAspect="Content" ObjectID="_1806146097" r:id="rId218"/>
        </w:object>
      </w:r>
    </w:p>
    <w:p w:rsidR="00A50F28" w:rsidRDefault="00A50F28" w:rsidP="00A50F28">
      <w:pPr>
        <w:ind w:left="720"/>
      </w:pPr>
    </w:p>
    <w:p w:rsidR="00734C1B" w:rsidRDefault="00A50F28" w:rsidP="00734C1B">
      <w:pPr>
        <w:numPr>
          <w:ilvl w:val="0"/>
          <w:numId w:val="3"/>
        </w:numPr>
        <w:ind w:hanging="720"/>
      </w:pPr>
      <w:r w:rsidRPr="00C76115">
        <w:rPr>
          <w:position w:val="-24"/>
        </w:rPr>
        <w:object w:dxaOrig="300" w:dyaOrig="620">
          <v:shape id="_x0000_i1130" type="#_x0000_t75" style="width:15pt;height:31.5pt" o:ole="">
            <v:imagedata r:id="rId219" o:title=""/>
          </v:shape>
          <o:OLEObject Type="Embed" ProgID="Equation.DSMT4" ShapeID="_x0000_i1130" DrawAspect="Content" ObjectID="_1806146098" r:id="rId220"/>
        </w:object>
      </w:r>
    </w:p>
    <w:p w:rsidR="00A50F28" w:rsidRPr="00734C1B" w:rsidRDefault="00A50F28" w:rsidP="00A50F28">
      <w:pPr>
        <w:ind w:left="720"/>
      </w:pPr>
    </w:p>
    <w:p w:rsidR="00B44B74" w:rsidRDefault="00B04F32" w:rsidP="00DD5BBF">
      <w:pPr>
        <w:numPr>
          <w:ilvl w:val="0"/>
          <w:numId w:val="3"/>
        </w:numPr>
        <w:ind w:hanging="720"/>
      </w:pPr>
      <w:r w:rsidRPr="00B04F32">
        <w:t>0,42</w:t>
      </w:r>
    </w:p>
    <w:p w:rsidR="00001570" w:rsidRPr="00B04F32" w:rsidRDefault="00001570" w:rsidP="00001570">
      <w:pPr>
        <w:ind w:left="720"/>
      </w:pPr>
    </w:p>
    <w:p w:rsidR="00B44B74" w:rsidRPr="00F12854" w:rsidRDefault="00001570" w:rsidP="00DD5BBF">
      <w:pPr>
        <w:numPr>
          <w:ilvl w:val="0"/>
          <w:numId w:val="3"/>
        </w:numPr>
        <w:ind w:hanging="720"/>
        <w:rPr>
          <w:b/>
        </w:rPr>
      </w:pPr>
      <w:r w:rsidRPr="00C76115">
        <w:rPr>
          <w:position w:val="-24"/>
        </w:rPr>
        <w:object w:dxaOrig="340" w:dyaOrig="620">
          <v:shape id="_x0000_i1131" type="#_x0000_t75" style="width:17pt;height:31.5pt" o:ole="">
            <v:imagedata r:id="rId221" o:title=""/>
          </v:shape>
          <o:OLEObject Type="Embed" ProgID="Equation.DSMT4" ShapeID="_x0000_i1131" DrawAspect="Content" ObjectID="_1806146099" r:id="rId222"/>
        </w:object>
      </w:r>
    </w:p>
    <w:p w:rsidR="00F12854" w:rsidRDefault="00F12854" w:rsidP="00F12854">
      <w:pPr>
        <w:ind w:left="720"/>
        <w:rPr>
          <w:b/>
        </w:rPr>
      </w:pPr>
    </w:p>
    <w:p w:rsidR="00DC0E6C" w:rsidRDefault="00F12854" w:rsidP="00DD5BBF">
      <w:pPr>
        <w:numPr>
          <w:ilvl w:val="0"/>
          <w:numId w:val="3"/>
        </w:numPr>
        <w:ind w:hanging="720"/>
        <w:rPr>
          <w:b/>
        </w:rPr>
      </w:pPr>
      <w:r>
        <w:rPr>
          <w:b/>
        </w:rPr>
        <w:t>(A)</w:t>
      </w:r>
    </w:p>
    <w:p w:rsidR="00B57CA8" w:rsidRDefault="00B57CA8" w:rsidP="00B57CA8">
      <w:pPr>
        <w:ind w:left="720"/>
        <w:rPr>
          <w:b/>
        </w:rPr>
      </w:pPr>
    </w:p>
    <w:p w:rsidR="00B57CA8" w:rsidRPr="00B57CA8" w:rsidRDefault="00B57CA8" w:rsidP="00B57CA8">
      <w:pPr>
        <w:numPr>
          <w:ilvl w:val="0"/>
          <w:numId w:val="3"/>
        </w:numPr>
        <w:ind w:hanging="720"/>
        <w:rPr>
          <w:b/>
        </w:rPr>
      </w:pPr>
      <w:r w:rsidRPr="00B57CA8">
        <w:rPr>
          <w:rFonts w:cs="Delta-Light"/>
        </w:rPr>
        <w:t xml:space="preserve">A variável aleatória </w:t>
      </w:r>
      <w:r w:rsidRPr="00B57CA8">
        <w:rPr>
          <w:rFonts w:cs="Delta-Light"/>
          <w:i/>
        </w:rPr>
        <w:t>Y</w:t>
      </w:r>
      <w:r w:rsidR="00E21424">
        <w:rPr>
          <w:rFonts w:cs="Delta-Light"/>
        </w:rPr>
        <w:t xml:space="preserve"> toma os valores 0, 1 e 2</w:t>
      </w:r>
    </w:p>
    <w:p w:rsidR="00B57CA8" w:rsidRPr="002270D5" w:rsidRDefault="00B57CA8" w:rsidP="00B57CA8">
      <w:pPr>
        <w:ind w:left="720"/>
        <w:rPr>
          <w:b/>
        </w:rPr>
      </w:pPr>
    </w:p>
    <w:p w:rsidR="00B57CA8" w:rsidRPr="00B57CA8" w:rsidRDefault="00B57CA8" w:rsidP="00B57CA8">
      <w:pPr>
        <w:numPr>
          <w:ilvl w:val="0"/>
          <w:numId w:val="3"/>
        </w:numPr>
        <w:ind w:hanging="720"/>
        <w:rPr>
          <w:b/>
        </w:rPr>
      </w:pPr>
      <w:r w:rsidRPr="00B57CA8">
        <w:rPr>
          <w:rFonts w:cs="Delta-Light"/>
        </w:rPr>
        <w:t xml:space="preserve">A variável aleatória </w:t>
      </w:r>
      <w:r w:rsidRPr="00B57CA8">
        <w:rPr>
          <w:rFonts w:cs="Delta-Light"/>
          <w:i/>
        </w:rPr>
        <w:t>Z</w:t>
      </w:r>
      <w:r w:rsidR="00E21424">
        <w:rPr>
          <w:rFonts w:cs="Delta-Light"/>
        </w:rPr>
        <w:t xml:space="preserve"> toma os valores  2, 3 e 4</w:t>
      </w:r>
    </w:p>
    <w:p w:rsidR="00B57CA8" w:rsidRDefault="00B57CA8" w:rsidP="00B57CA8">
      <w:pPr>
        <w:ind w:left="720"/>
        <w:rPr>
          <w:b/>
        </w:rPr>
      </w:pPr>
    </w:p>
    <w:p w:rsidR="00B57CA8" w:rsidRDefault="00C02749" w:rsidP="00DD5BBF">
      <w:pPr>
        <w:numPr>
          <w:ilvl w:val="0"/>
          <w:numId w:val="3"/>
        </w:numPr>
        <w:ind w:hanging="720"/>
        <w:rPr>
          <w:b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68605</wp:posOffset>
            </wp:positionH>
            <wp:positionV relativeFrom="paragraph">
              <wp:posOffset>-25400</wp:posOffset>
            </wp:positionV>
            <wp:extent cx="3623945" cy="857250"/>
            <wp:effectExtent l="0" t="0" r="0" b="0"/>
            <wp:wrapNone/>
            <wp:docPr id="31" name="Image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394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65D5">
        <w:rPr>
          <w:b/>
        </w:rPr>
        <w:t xml:space="preserve">  </w:t>
      </w:r>
    </w:p>
    <w:p w:rsidR="009565D5" w:rsidRDefault="009565D5" w:rsidP="009565D5">
      <w:pPr>
        <w:rPr>
          <w:b/>
        </w:rPr>
      </w:pPr>
    </w:p>
    <w:p w:rsidR="009565D5" w:rsidRDefault="009565D5" w:rsidP="009565D5">
      <w:pPr>
        <w:rPr>
          <w:b/>
        </w:rPr>
      </w:pPr>
    </w:p>
    <w:p w:rsidR="00B32364" w:rsidRDefault="00B32364" w:rsidP="009565D5">
      <w:pPr>
        <w:rPr>
          <w:b/>
        </w:rPr>
      </w:pPr>
    </w:p>
    <w:p w:rsidR="009565D5" w:rsidRDefault="009565D5" w:rsidP="009565D5">
      <w:pPr>
        <w:ind w:left="720"/>
        <w:rPr>
          <w:b/>
        </w:rPr>
      </w:pPr>
    </w:p>
    <w:p w:rsidR="00B57CA8" w:rsidRPr="00377D20" w:rsidRDefault="00E21424" w:rsidP="00DD5BBF">
      <w:pPr>
        <w:numPr>
          <w:ilvl w:val="0"/>
          <w:numId w:val="3"/>
        </w:numPr>
        <w:ind w:hanging="720"/>
        <w:rPr>
          <w:b/>
        </w:rPr>
      </w:pPr>
      <w:r>
        <w:rPr>
          <w:rFonts w:cs="MV Boli"/>
          <w:noProof/>
        </w:rPr>
        <w:t>Opção correta (C)</w:t>
      </w:r>
    </w:p>
    <w:p w:rsidR="00377D20" w:rsidRPr="00377D20" w:rsidRDefault="00377D20" w:rsidP="00377D20">
      <w:pPr>
        <w:ind w:left="720"/>
        <w:rPr>
          <w:b/>
        </w:rPr>
      </w:pPr>
    </w:p>
    <w:p w:rsidR="00B57CA8" w:rsidRPr="00922027" w:rsidRDefault="00922027" w:rsidP="00DD5BBF">
      <w:pPr>
        <w:numPr>
          <w:ilvl w:val="0"/>
          <w:numId w:val="3"/>
        </w:numPr>
        <w:ind w:hanging="720"/>
        <w:rPr>
          <w:b/>
        </w:rPr>
      </w:pPr>
      <w:r w:rsidRPr="00CC43C8">
        <w:rPr>
          <w:rFonts w:ascii="Delta-Light" w:hAnsi="Delta-Light" w:cs="Delta-Light"/>
          <w:color w:val="31849B"/>
          <w:position w:val="-10"/>
          <w:sz w:val="20"/>
          <w:szCs w:val="20"/>
        </w:rPr>
        <w:object w:dxaOrig="1480" w:dyaOrig="320">
          <v:shape id="_x0000_i1132" type="#_x0000_t75" style="width:74pt;height:16pt" o:ole="">
            <v:imagedata r:id="rId224" o:title=""/>
          </v:shape>
          <o:OLEObject Type="Embed" ProgID="Equation.DSMT4" ShapeID="_x0000_i1132" DrawAspect="Content" ObjectID="_1806146100" r:id="rId225"/>
        </w:object>
      </w:r>
    </w:p>
    <w:p w:rsidR="00922027" w:rsidRDefault="00922027" w:rsidP="00922027">
      <w:pPr>
        <w:ind w:left="720"/>
        <w:rPr>
          <w:b/>
        </w:rPr>
      </w:pPr>
    </w:p>
    <w:p w:rsidR="00E21424" w:rsidRPr="00E21424" w:rsidRDefault="00E21424" w:rsidP="00E21424">
      <w:pPr>
        <w:numPr>
          <w:ilvl w:val="0"/>
          <w:numId w:val="3"/>
        </w:numPr>
        <w:ind w:hanging="720"/>
        <w:rPr>
          <w:b/>
        </w:rPr>
      </w:pPr>
      <w:r>
        <w:rPr>
          <w:rFonts w:cs="MV Boli"/>
          <w:noProof/>
        </w:rPr>
        <w:t>Opção correta (C)</w:t>
      </w:r>
    </w:p>
    <w:p w:rsidR="00E21424" w:rsidRPr="00377D20" w:rsidRDefault="00E21424" w:rsidP="00E21424">
      <w:pPr>
        <w:ind w:left="720"/>
        <w:rPr>
          <w:b/>
        </w:rPr>
      </w:pPr>
    </w:p>
    <w:p w:rsidR="00B57CA8" w:rsidRDefault="0050768D" w:rsidP="00DD5BBF">
      <w:pPr>
        <w:numPr>
          <w:ilvl w:val="0"/>
          <w:numId w:val="3"/>
        </w:numPr>
        <w:ind w:hanging="720"/>
      </w:pPr>
      <w:r w:rsidRPr="0050768D">
        <w:t>0,61</w:t>
      </w:r>
    </w:p>
    <w:p w:rsidR="0050768D" w:rsidRDefault="0050768D" w:rsidP="0050768D">
      <w:pPr>
        <w:ind w:left="720"/>
      </w:pPr>
    </w:p>
    <w:p w:rsidR="0050768D" w:rsidRDefault="0050768D" w:rsidP="00DD5BBF">
      <w:pPr>
        <w:numPr>
          <w:ilvl w:val="0"/>
          <w:numId w:val="3"/>
        </w:numPr>
        <w:ind w:hanging="720"/>
      </w:pPr>
    </w:p>
    <w:p w:rsidR="0004466A" w:rsidRPr="0004466A" w:rsidRDefault="0004466A" w:rsidP="00866AE8">
      <w:pPr>
        <w:numPr>
          <w:ilvl w:val="0"/>
          <w:numId w:val="28"/>
        </w:numPr>
        <w:autoSpaceDE w:val="0"/>
        <w:autoSpaceDN w:val="0"/>
        <w:adjustRightInd w:val="0"/>
        <w:ind w:hanging="720"/>
        <w:jc w:val="both"/>
        <w:rPr>
          <w:rFonts w:cs="MV Boli"/>
          <w:b/>
          <w:noProof/>
        </w:rPr>
      </w:pPr>
      <w:r w:rsidRPr="0004466A">
        <w:rPr>
          <w:rFonts w:cs="MV Boli"/>
          <w:noProof/>
        </w:rPr>
        <w:t>Variável aleatória contínua.</w:t>
      </w:r>
    </w:p>
    <w:p w:rsidR="0004466A" w:rsidRPr="0004466A" w:rsidRDefault="0004466A" w:rsidP="00866AE8">
      <w:pPr>
        <w:numPr>
          <w:ilvl w:val="0"/>
          <w:numId w:val="28"/>
        </w:numPr>
        <w:autoSpaceDE w:val="0"/>
        <w:autoSpaceDN w:val="0"/>
        <w:adjustRightInd w:val="0"/>
        <w:ind w:hanging="720"/>
        <w:jc w:val="both"/>
        <w:rPr>
          <w:rFonts w:cs="MV Boli"/>
          <w:b/>
          <w:noProof/>
        </w:rPr>
      </w:pPr>
      <w:r w:rsidRPr="0004466A">
        <w:rPr>
          <w:rFonts w:cs="MV Boli"/>
          <w:noProof/>
        </w:rPr>
        <w:t>Variável aleatória discreta.</w:t>
      </w:r>
    </w:p>
    <w:p w:rsidR="0004466A" w:rsidRPr="0004466A" w:rsidRDefault="0004466A" w:rsidP="00866AE8">
      <w:pPr>
        <w:numPr>
          <w:ilvl w:val="0"/>
          <w:numId w:val="28"/>
        </w:numPr>
        <w:autoSpaceDE w:val="0"/>
        <w:autoSpaceDN w:val="0"/>
        <w:adjustRightInd w:val="0"/>
        <w:ind w:hanging="720"/>
        <w:jc w:val="both"/>
        <w:rPr>
          <w:rFonts w:cs="MV Boli"/>
          <w:b/>
          <w:noProof/>
        </w:rPr>
      </w:pPr>
      <w:r w:rsidRPr="0004466A">
        <w:rPr>
          <w:rFonts w:cs="MV Boli"/>
          <w:noProof/>
        </w:rPr>
        <w:t>Variável aleatória discreta.</w:t>
      </w:r>
    </w:p>
    <w:p w:rsidR="0004466A" w:rsidRPr="0004466A" w:rsidRDefault="0004466A" w:rsidP="00866AE8">
      <w:pPr>
        <w:numPr>
          <w:ilvl w:val="0"/>
          <w:numId w:val="28"/>
        </w:numPr>
        <w:autoSpaceDE w:val="0"/>
        <w:autoSpaceDN w:val="0"/>
        <w:adjustRightInd w:val="0"/>
        <w:ind w:hanging="720"/>
        <w:jc w:val="both"/>
        <w:rPr>
          <w:rFonts w:cs="MV Boli"/>
          <w:b/>
          <w:noProof/>
        </w:rPr>
      </w:pPr>
      <w:r w:rsidRPr="0004466A">
        <w:rPr>
          <w:rFonts w:cs="MV Boli"/>
          <w:noProof/>
        </w:rPr>
        <w:t>Variável aleatória contínua.</w:t>
      </w:r>
    </w:p>
    <w:p w:rsidR="0004466A" w:rsidRDefault="0004466A" w:rsidP="0004466A"/>
    <w:p w:rsidR="0050768D" w:rsidRDefault="0050768D" w:rsidP="00DD5BBF">
      <w:pPr>
        <w:numPr>
          <w:ilvl w:val="0"/>
          <w:numId w:val="3"/>
        </w:numPr>
        <w:ind w:hanging="720"/>
      </w:pPr>
    </w:p>
    <w:p w:rsidR="00204623" w:rsidRDefault="00204623" w:rsidP="00204623">
      <w:pPr>
        <w:numPr>
          <w:ilvl w:val="0"/>
          <w:numId w:val="30"/>
        </w:numPr>
        <w:ind w:hanging="720"/>
      </w:pPr>
      <w:r>
        <w:t xml:space="preserve"> </w:t>
      </w:r>
      <w:r w:rsidR="00DF7FCB">
        <w:t>--</w:t>
      </w:r>
    </w:p>
    <w:p w:rsidR="00204623" w:rsidRDefault="00204623" w:rsidP="00204623">
      <w:pPr>
        <w:numPr>
          <w:ilvl w:val="0"/>
          <w:numId w:val="30"/>
        </w:numPr>
        <w:ind w:hanging="720"/>
      </w:pPr>
      <w:r>
        <w:t>0</w:t>
      </w:r>
    </w:p>
    <w:p w:rsidR="00204623" w:rsidRDefault="00204623" w:rsidP="00204623">
      <w:pPr>
        <w:numPr>
          <w:ilvl w:val="0"/>
          <w:numId w:val="30"/>
        </w:numPr>
        <w:ind w:hanging="720"/>
      </w:pPr>
      <w:r w:rsidRPr="00C76115">
        <w:rPr>
          <w:position w:val="-24"/>
        </w:rPr>
        <w:object w:dxaOrig="220" w:dyaOrig="620">
          <v:shape id="_x0000_i1133" type="#_x0000_t75" style="width:11pt;height:31.5pt" o:ole="">
            <v:imagedata r:id="rId214" o:title=""/>
          </v:shape>
          <o:OLEObject Type="Embed" ProgID="Equation.DSMT4" ShapeID="_x0000_i1133" DrawAspect="Content" ObjectID="_1806146101" r:id="rId226"/>
        </w:object>
      </w:r>
    </w:p>
    <w:p w:rsidR="00204623" w:rsidRDefault="00204623" w:rsidP="00204623">
      <w:pPr>
        <w:ind w:left="720"/>
      </w:pPr>
    </w:p>
    <w:p w:rsidR="0050768D" w:rsidRDefault="0050768D" w:rsidP="00DD5BBF">
      <w:pPr>
        <w:numPr>
          <w:ilvl w:val="0"/>
          <w:numId w:val="3"/>
        </w:numPr>
        <w:ind w:hanging="720"/>
      </w:pPr>
    </w:p>
    <w:p w:rsidR="0006454B" w:rsidRDefault="0006454B" w:rsidP="0006454B">
      <w:pPr>
        <w:numPr>
          <w:ilvl w:val="0"/>
          <w:numId w:val="32"/>
        </w:numPr>
        <w:ind w:hanging="720"/>
      </w:pPr>
      <w:r>
        <w:t>68,3%</w:t>
      </w:r>
    </w:p>
    <w:p w:rsidR="0006454B" w:rsidRDefault="0006454B" w:rsidP="0006454B">
      <w:pPr>
        <w:numPr>
          <w:ilvl w:val="0"/>
          <w:numId w:val="32"/>
        </w:numPr>
        <w:ind w:hanging="720"/>
      </w:pPr>
      <w:r>
        <w:t>15,85%</w:t>
      </w:r>
    </w:p>
    <w:p w:rsidR="0006454B" w:rsidRDefault="0006454B" w:rsidP="0006454B">
      <w:pPr>
        <w:numPr>
          <w:ilvl w:val="0"/>
          <w:numId w:val="32"/>
        </w:numPr>
        <w:ind w:hanging="720"/>
      </w:pPr>
      <w:r>
        <w:t>84,15%</w:t>
      </w:r>
    </w:p>
    <w:p w:rsidR="0006454B" w:rsidRDefault="0006454B" w:rsidP="0006454B">
      <w:pPr>
        <w:ind w:left="720"/>
      </w:pPr>
    </w:p>
    <w:p w:rsidR="00B57CA8" w:rsidRPr="002270D5" w:rsidRDefault="00B57CA8" w:rsidP="00DF7FCB">
      <w:pPr>
        <w:ind w:left="720"/>
        <w:rPr>
          <w:b/>
        </w:rPr>
      </w:pPr>
    </w:p>
    <w:p w:rsidR="003A5015" w:rsidRPr="002270D5" w:rsidRDefault="003A5015" w:rsidP="003A5015">
      <w:pPr>
        <w:rPr>
          <w:b/>
        </w:rPr>
      </w:pPr>
    </w:p>
    <w:p w:rsidR="003A5015" w:rsidRPr="00DA4CA7" w:rsidRDefault="003A5015" w:rsidP="003A5015">
      <w:pPr>
        <w:rPr>
          <w:b/>
        </w:rPr>
      </w:pPr>
    </w:p>
    <w:p w:rsidR="003A5015" w:rsidRPr="00DA4CA7" w:rsidRDefault="003A5015" w:rsidP="003A5015">
      <w:pPr>
        <w:rPr>
          <w:b/>
        </w:rPr>
      </w:pPr>
    </w:p>
    <w:p w:rsidR="003A5015" w:rsidRPr="003A5015" w:rsidRDefault="003A5015" w:rsidP="003A5015">
      <w:pPr>
        <w:ind w:left="720"/>
        <w:rPr>
          <w:b/>
        </w:rPr>
      </w:pPr>
    </w:p>
    <w:sectPr w:rsidR="003A5015" w:rsidRPr="003A5015" w:rsidSect="00C02749">
      <w:headerReference w:type="default" r:id="rId227"/>
      <w:footerReference w:type="default" r:id="rId228"/>
      <w:pgSz w:w="11906" w:h="16838" w:code="9"/>
      <w:pgMar w:top="1259" w:right="1106" w:bottom="1418" w:left="1259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617D2" w:rsidRDefault="005617D2">
      <w:r>
        <w:separator/>
      </w:r>
    </w:p>
  </w:endnote>
  <w:endnote w:type="continuationSeparator" w:id="0">
    <w:p w:rsidR="005617D2" w:rsidRDefault="005617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lta-Medium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Optima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V Boli">
    <w:panose1 w:val="02000500030200090000"/>
    <w:charset w:val="00"/>
    <w:family w:val="auto"/>
    <w:pitch w:val="variable"/>
    <w:sig w:usb0="00000003" w:usb1="00000000" w:usb2="00000100" w:usb3="00000000" w:csb0="00000001" w:csb1="00000000"/>
  </w:font>
  <w:font w:name="Delta-Light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elta-Light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,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rutiger-C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Optima,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Optima-Demi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05555" w:rsidRDefault="00D05555">
    <w:pPr>
      <w:pStyle w:val="Rodap"/>
      <w:framePr w:wrap="around" w:vAnchor="text" w:hAnchor="page" w:x="10495" w:y="103"/>
      <w:rPr>
        <w:rStyle w:val="Nmerodepgina"/>
        <w:sz w:val="20"/>
        <w:szCs w:val="20"/>
      </w:rPr>
    </w:pPr>
    <w:r>
      <w:rPr>
        <w:rStyle w:val="Nmerodepgina"/>
        <w:sz w:val="20"/>
        <w:szCs w:val="20"/>
      </w:rPr>
      <w:fldChar w:fldCharType="begin"/>
    </w:r>
    <w:r>
      <w:rPr>
        <w:rStyle w:val="Nmerodepgina"/>
        <w:sz w:val="20"/>
        <w:szCs w:val="20"/>
      </w:rPr>
      <w:instrText xml:space="preserve">PAGE  </w:instrText>
    </w:r>
    <w:r>
      <w:rPr>
        <w:rStyle w:val="Nmerodepgina"/>
        <w:sz w:val="20"/>
        <w:szCs w:val="20"/>
      </w:rPr>
      <w:fldChar w:fldCharType="separate"/>
    </w:r>
    <w:r w:rsidR="00C41BA9">
      <w:rPr>
        <w:rStyle w:val="Nmerodepgina"/>
        <w:noProof/>
        <w:sz w:val="20"/>
        <w:szCs w:val="20"/>
      </w:rPr>
      <w:t>16</w:t>
    </w:r>
    <w:r>
      <w:rPr>
        <w:rStyle w:val="Nmerodepgina"/>
        <w:sz w:val="20"/>
        <w:szCs w:val="20"/>
      </w:rPr>
      <w:fldChar w:fldCharType="end"/>
    </w:r>
  </w:p>
  <w:p w:rsidR="00D05555" w:rsidRDefault="00D05555" w:rsidP="004B5786">
    <w:pPr>
      <w:pStyle w:val="Rodap"/>
      <w:pBdr>
        <w:top w:val="single" w:sz="4" w:space="1" w:color="auto"/>
      </w:pBdr>
      <w:ind w:right="3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617D2" w:rsidRDefault="005617D2">
      <w:r>
        <w:separator/>
      </w:r>
    </w:p>
  </w:footnote>
  <w:footnote w:type="continuationSeparator" w:id="0">
    <w:p w:rsidR="005617D2" w:rsidRDefault="005617D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05555" w:rsidRDefault="004B5786">
    <w:pPr>
      <w:pStyle w:val="Cabealho"/>
      <w:pBdr>
        <w:bottom w:val="single" w:sz="4" w:space="1" w:color="auto"/>
      </w:pBdr>
      <w:rPr>
        <w:i/>
        <w:iCs/>
        <w:sz w:val="16"/>
      </w:rPr>
    </w:pPr>
    <w:r>
      <w:rPr>
        <w:i/>
        <w:iCs/>
        <w:sz w:val="16"/>
      </w:rPr>
      <w:t>Probabilidades – Exercícios Propostos</w:t>
    </w:r>
    <w:r w:rsidR="00D05555">
      <w:rPr>
        <w:i/>
        <w:iCs/>
        <w:sz w:val="16"/>
      </w:rPr>
      <w:t xml:space="preserve">                                                                                                                     </w:t>
    </w:r>
    <w:r w:rsidR="00B80802">
      <w:rPr>
        <w:i/>
        <w:iCs/>
        <w:sz w:val="16"/>
      </w:rPr>
      <w:t xml:space="preserve">   </w:t>
    </w:r>
    <w:r w:rsidR="00D05555">
      <w:rPr>
        <w:i/>
        <w:iCs/>
        <w:sz w:val="16"/>
      </w:rPr>
      <w:t xml:space="preserve">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435AC0"/>
    <w:multiLevelType w:val="hybridMultilevel"/>
    <w:tmpl w:val="16761A14"/>
    <w:lvl w:ilvl="0" w:tplc="F7BA3144">
      <w:start w:val="1"/>
      <w:numFmt w:val="lowerLetter"/>
      <w:lvlText w:val="%1)"/>
      <w:lvlJc w:val="left"/>
      <w:pPr>
        <w:ind w:left="1429" w:hanging="360"/>
      </w:pPr>
      <w:rPr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2149" w:hanging="360"/>
      </w:pPr>
    </w:lvl>
    <w:lvl w:ilvl="2" w:tplc="0816001B" w:tentative="1">
      <w:start w:val="1"/>
      <w:numFmt w:val="lowerRoman"/>
      <w:lvlText w:val="%3."/>
      <w:lvlJc w:val="right"/>
      <w:pPr>
        <w:ind w:left="2869" w:hanging="180"/>
      </w:pPr>
    </w:lvl>
    <w:lvl w:ilvl="3" w:tplc="0816000F" w:tentative="1">
      <w:start w:val="1"/>
      <w:numFmt w:val="decimal"/>
      <w:lvlText w:val="%4."/>
      <w:lvlJc w:val="left"/>
      <w:pPr>
        <w:ind w:left="3589" w:hanging="360"/>
      </w:pPr>
    </w:lvl>
    <w:lvl w:ilvl="4" w:tplc="08160019" w:tentative="1">
      <w:start w:val="1"/>
      <w:numFmt w:val="lowerLetter"/>
      <w:lvlText w:val="%5."/>
      <w:lvlJc w:val="left"/>
      <w:pPr>
        <w:ind w:left="4309" w:hanging="360"/>
      </w:pPr>
    </w:lvl>
    <w:lvl w:ilvl="5" w:tplc="0816001B" w:tentative="1">
      <w:start w:val="1"/>
      <w:numFmt w:val="lowerRoman"/>
      <w:lvlText w:val="%6."/>
      <w:lvlJc w:val="right"/>
      <w:pPr>
        <w:ind w:left="5029" w:hanging="180"/>
      </w:pPr>
    </w:lvl>
    <w:lvl w:ilvl="6" w:tplc="0816000F" w:tentative="1">
      <w:start w:val="1"/>
      <w:numFmt w:val="decimal"/>
      <w:lvlText w:val="%7."/>
      <w:lvlJc w:val="left"/>
      <w:pPr>
        <w:ind w:left="5749" w:hanging="360"/>
      </w:pPr>
    </w:lvl>
    <w:lvl w:ilvl="7" w:tplc="08160019" w:tentative="1">
      <w:start w:val="1"/>
      <w:numFmt w:val="lowerLetter"/>
      <w:lvlText w:val="%8."/>
      <w:lvlJc w:val="left"/>
      <w:pPr>
        <w:ind w:left="6469" w:hanging="360"/>
      </w:pPr>
    </w:lvl>
    <w:lvl w:ilvl="8" w:tplc="0816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D4B280A"/>
    <w:multiLevelType w:val="hybridMultilevel"/>
    <w:tmpl w:val="1D407940"/>
    <w:lvl w:ilvl="0" w:tplc="ED4C2F6C">
      <w:start w:val="1"/>
      <w:numFmt w:val="lowerLetter"/>
      <w:lvlText w:val="%1)"/>
      <w:lvlJc w:val="left"/>
      <w:pPr>
        <w:ind w:left="1068" w:hanging="360"/>
      </w:pPr>
      <w:rPr>
        <w:rFonts w:cs="Delta-Medium" w:hint="default"/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788" w:hanging="360"/>
      </w:pPr>
    </w:lvl>
    <w:lvl w:ilvl="2" w:tplc="0816001B" w:tentative="1">
      <w:start w:val="1"/>
      <w:numFmt w:val="lowerRoman"/>
      <w:lvlText w:val="%3."/>
      <w:lvlJc w:val="right"/>
      <w:pPr>
        <w:ind w:left="2508" w:hanging="180"/>
      </w:pPr>
    </w:lvl>
    <w:lvl w:ilvl="3" w:tplc="0816000F" w:tentative="1">
      <w:start w:val="1"/>
      <w:numFmt w:val="decimal"/>
      <w:lvlText w:val="%4."/>
      <w:lvlJc w:val="left"/>
      <w:pPr>
        <w:ind w:left="3228" w:hanging="360"/>
      </w:pPr>
    </w:lvl>
    <w:lvl w:ilvl="4" w:tplc="08160019" w:tentative="1">
      <w:start w:val="1"/>
      <w:numFmt w:val="lowerLetter"/>
      <w:lvlText w:val="%5."/>
      <w:lvlJc w:val="left"/>
      <w:pPr>
        <w:ind w:left="3948" w:hanging="360"/>
      </w:pPr>
    </w:lvl>
    <w:lvl w:ilvl="5" w:tplc="0816001B" w:tentative="1">
      <w:start w:val="1"/>
      <w:numFmt w:val="lowerRoman"/>
      <w:lvlText w:val="%6."/>
      <w:lvlJc w:val="right"/>
      <w:pPr>
        <w:ind w:left="4668" w:hanging="180"/>
      </w:pPr>
    </w:lvl>
    <w:lvl w:ilvl="6" w:tplc="0816000F" w:tentative="1">
      <w:start w:val="1"/>
      <w:numFmt w:val="decimal"/>
      <w:lvlText w:val="%7."/>
      <w:lvlJc w:val="left"/>
      <w:pPr>
        <w:ind w:left="5388" w:hanging="360"/>
      </w:pPr>
    </w:lvl>
    <w:lvl w:ilvl="7" w:tplc="08160019" w:tentative="1">
      <w:start w:val="1"/>
      <w:numFmt w:val="lowerLetter"/>
      <w:lvlText w:val="%8."/>
      <w:lvlJc w:val="left"/>
      <w:pPr>
        <w:ind w:left="6108" w:hanging="360"/>
      </w:pPr>
    </w:lvl>
    <w:lvl w:ilvl="8" w:tplc="08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10111FBA"/>
    <w:multiLevelType w:val="hybridMultilevel"/>
    <w:tmpl w:val="6E5C2E40"/>
    <w:lvl w:ilvl="0" w:tplc="B6A09B82">
      <w:start w:val="1"/>
      <w:numFmt w:val="lowerLetter"/>
      <w:lvlText w:val="%1)"/>
      <w:lvlJc w:val="left"/>
      <w:pPr>
        <w:ind w:left="1068" w:hanging="360"/>
      </w:pPr>
      <w:rPr>
        <w:rFonts w:hint="default"/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788" w:hanging="360"/>
      </w:pPr>
    </w:lvl>
    <w:lvl w:ilvl="2" w:tplc="0816001B" w:tentative="1">
      <w:start w:val="1"/>
      <w:numFmt w:val="lowerRoman"/>
      <w:lvlText w:val="%3."/>
      <w:lvlJc w:val="right"/>
      <w:pPr>
        <w:ind w:left="2508" w:hanging="180"/>
      </w:pPr>
    </w:lvl>
    <w:lvl w:ilvl="3" w:tplc="0816000F" w:tentative="1">
      <w:start w:val="1"/>
      <w:numFmt w:val="decimal"/>
      <w:lvlText w:val="%4."/>
      <w:lvlJc w:val="left"/>
      <w:pPr>
        <w:ind w:left="3228" w:hanging="360"/>
      </w:pPr>
    </w:lvl>
    <w:lvl w:ilvl="4" w:tplc="08160019" w:tentative="1">
      <w:start w:val="1"/>
      <w:numFmt w:val="lowerLetter"/>
      <w:lvlText w:val="%5."/>
      <w:lvlJc w:val="left"/>
      <w:pPr>
        <w:ind w:left="3948" w:hanging="360"/>
      </w:pPr>
    </w:lvl>
    <w:lvl w:ilvl="5" w:tplc="0816001B" w:tentative="1">
      <w:start w:val="1"/>
      <w:numFmt w:val="lowerRoman"/>
      <w:lvlText w:val="%6."/>
      <w:lvlJc w:val="right"/>
      <w:pPr>
        <w:ind w:left="4668" w:hanging="180"/>
      </w:pPr>
    </w:lvl>
    <w:lvl w:ilvl="6" w:tplc="0816000F" w:tentative="1">
      <w:start w:val="1"/>
      <w:numFmt w:val="decimal"/>
      <w:lvlText w:val="%7."/>
      <w:lvlJc w:val="left"/>
      <w:pPr>
        <w:ind w:left="5388" w:hanging="360"/>
      </w:pPr>
    </w:lvl>
    <w:lvl w:ilvl="7" w:tplc="08160019" w:tentative="1">
      <w:start w:val="1"/>
      <w:numFmt w:val="lowerLetter"/>
      <w:lvlText w:val="%8."/>
      <w:lvlJc w:val="left"/>
      <w:pPr>
        <w:ind w:left="6108" w:hanging="360"/>
      </w:pPr>
    </w:lvl>
    <w:lvl w:ilvl="8" w:tplc="08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130A1EBD"/>
    <w:multiLevelType w:val="hybridMultilevel"/>
    <w:tmpl w:val="09B4B7E4"/>
    <w:lvl w:ilvl="0" w:tplc="30A4804E">
      <w:start w:val="1"/>
      <w:numFmt w:val="lowerLetter"/>
      <w:lvlText w:val="%1)"/>
      <w:lvlJc w:val="left"/>
      <w:pPr>
        <w:ind w:left="1440" w:hanging="360"/>
      </w:pPr>
      <w:rPr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31F3B38"/>
    <w:multiLevelType w:val="multilevel"/>
    <w:tmpl w:val="32AE97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olor w:val="C0000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/>
        <w:i w:val="0"/>
        <w:sz w:val="24"/>
        <w:szCs w:val="24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  <w:b/>
        <w:i w:val="0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5" w15:restartNumberingAfterBreak="0">
    <w:nsid w:val="157E3314"/>
    <w:multiLevelType w:val="hybridMultilevel"/>
    <w:tmpl w:val="8DA8F516"/>
    <w:lvl w:ilvl="0" w:tplc="69EC2530">
      <w:start w:val="9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F12236"/>
    <w:multiLevelType w:val="hybridMultilevel"/>
    <w:tmpl w:val="2D4C4042"/>
    <w:lvl w:ilvl="0" w:tplc="7BEEBF42">
      <w:start w:val="1"/>
      <w:numFmt w:val="lowerLetter"/>
      <w:lvlText w:val="%1)"/>
      <w:lvlJc w:val="left"/>
      <w:pPr>
        <w:ind w:left="1440" w:hanging="360"/>
      </w:pPr>
      <w:rPr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87E5310"/>
    <w:multiLevelType w:val="hybridMultilevel"/>
    <w:tmpl w:val="49385334"/>
    <w:lvl w:ilvl="0" w:tplc="6F628852">
      <w:start w:val="1"/>
      <w:numFmt w:val="lowerLetter"/>
      <w:lvlText w:val="%1)"/>
      <w:lvlJc w:val="left"/>
      <w:pPr>
        <w:ind w:left="1068" w:hanging="360"/>
      </w:pPr>
      <w:rPr>
        <w:rFonts w:ascii="Calibri" w:hAnsi="Calibri" w:cs="Optima" w:hint="default"/>
        <w:b/>
        <w:color w:val="C00000"/>
        <w:sz w:val="24"/>
        <w:szCs w:val="24"/>
      </w:rPr>
    </w:lvl>
    <w:lvl w:ilvl="1" w:tplc="08160019" w:tentative="1">
      <w:start w:val="1"/>
      <w:numFmt w:val="lowerLetter"/>
      <w:lvlText w:val="%2."/>
      <w:lvlJc w:val="left"/>
      <w:pPr>
        <w:ind w:left="1788" w:hanging="360"/>
      </w:pPr>
    </w:lvl>
    <w:lvl w:ilvl="2" w:tplc="0816001B" w:tentative="1">
      <w:start w:val="1"/>
      <w:numFmt w:val="lowerRoman"/>
      <w:lvlText w:val="%3."/>
      <w:lvlJc w:val="right"/>
      <w:pPr>
        <w:ind w:left="2508" w:hanging="180"/>
      </w:pPr>
    </w:lvl>
    <w:lvl w:ilvl="3" w:tplc="0816000F" w:tentative="1">
      <w:start w:val="1"/>
      <w:numFmt w:val="decimal"/>
      <w:lvlText w:val="%4."/>
      <w:lvlJc w:val="left"/>
      <w:pPr>
        <w:ind w:left="3228" w:hanging="360"/>
      </w:pPr>
    </w:lvl>
    <w:lvl w:ilvl="4" w:tplc="08160019" w:tentative="1">
      <w:start w:val="1"/>
      <w:numFmt w:val="lowerLetter"/>
      <w:lvlText w:val="%5."/>
      <w:lvlJc w:val="left"/>
      <w:pPr>
        <w:ind w:left="3948" w:hanging="360"/>
      </w:pPr>
    </w:lvl>
    <w:lvl w:ilvl="5" w:tplc="0816001B" w:tentative="1">
      <w:start w:val="1"/>
      <w:numFmt w:val="lowerRoman"/>
      <w:lvlText w:val="%6."/>
      <w:lvlJc w:val="right"/>
      <w:pPr>
        <w:ind w:left="4668" w:hanging="180"/>
      </w:pPr>
    </w:lvl>
    <w:lvl w:ilvl="6" w:tplc="0816000F" w:tentative="1">
      <w:start w:val="1"/>
      <w:numFmt w:val="decimal"/>
      <w:lvlText w:val="%7."/>
      <w:lvlJc w:val="left"/>
      <w:pPr>
        <w:ind w:left="5388" w:hanging="360"/>
      </w:pPr>
    </w:lvl>
    <w:lvl w:ilvl="7" w:tplc="08160019" w:tentative="1">
      <w:start w:val="1"/>
      <w:numFmt w:val="lowerLetter"/>
      <w:lvlText w:val="%8."/>
      <w:lvlJc w:val="left"/>
      <w:pPr>
        <w:ind w:left="6108" w:hanging="360"/>
      </w:pPr>
    </w:lvl>
    <w:lvl w:ilvl="8" w:tplc="08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1E7B7A92"/>
    <w:multiLevelType w:val="hybridMultilevel"/>
    <w:tmpl w:val="E9A4E524"/>
    <w:lvl w:ilvl="0" w:tplc="145EAAE8">
      <w:start w:val="1"/>
      <w:numFmt w:val="lowerLetter"/>
      <w:lvlText w:val="%1)"/>
      <w:lvlJc w:val="left"/>
      <w:pPr>
        <w:ind w:left="1212" w:hanging="360"/>
      </w:pPr>
      <w:rPr>
        <w:rFonts w:hint="default"/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932" w:hanging="360"/>
      </w:pPr>
    </w:lvl>
    <w:lvl w:ilvl="2" w:tplc="0816001B" w:tentative="1">
      <w:start w:val="1"/>
      <w:numFmt w:val="lowerRoman"/>
      <w:lvlText w:val="%3."/>
      <w:lvlJc w:val="right"/>
      <w:pPr>
        <w:ind w:left="2652" w:hanging="180"/>
      </w:pPr>
    </w:lvl>
    <w:lvl w:ilvl="3" w:tplc="0816000F" w:tentative="1">
      <w:start w:val="1"/>
      <w:numFmt w:val="decimal"/>
      <w:lvlText w:val="%4."/>
      <w:lvlJc w:val="left"/>
      <w:pPr>
        <w:ind w:left="3372" w:hanging="360"/>
      </w:pPr>
    </w:lvl>
    <w:lvl w:ilvl="4" w:tplc="08160019" w:tentative="1">
      <w:start w:val="1"/>
      <w:numFmt w:val="lowerLetter"/>
      <w:lvlText w:val="%5."/>
      <w:lvlJc w:val="left"/>
      <w:pPr>
        <w:ind w:left="4092" w:hanging="360"/>
      </w:pPr>
    </w:lvl>
    <w:lvl w:ilvl="5" w:tplc="0816001B" w:tentative="1">
      <w:start w:val="1"/>
      <w:numFmt w:val="lowerRoman"/>
      <w:lvlText w:val="%6."/>
      <w:lvlJc w:val="right"/>
      <w:pPr>
        <w:ind w:left="4812" w:hanging="180"/>
      </w:pPr>
    </w:lvl>
    <w:lvl w:ilvl="6" w:tplc="0816000F" w:tentative="1">
      <w:start w:val="1"/>
      <w:numFmt w:val="decimal"/>
      <w:lvlText w:val="%7."/>
      <w:lvlJc w:val="left"/>
      <w:pPr>
        <w:ind w:left="5532" w:hanging="360"/>
      </w:pPr>
    </w:lvl>
    <w:lvl w:ilvl="7" w:tplc="08160019" w:tentative="1">
      <w:start w:val="1"/>
      <w:numFmt w:val="lowerLetter"/>
      <w:lvlText w:val="%8."/>
      <w:lvlJc w:val="left"/>
      <w:pPr>
        <w:ind w:left="6252" w:hanging="360"/>
      </w:pPr>
    </w:lvl>
    <w:lvl w:ilvl="8" w:tplc="0816001B" w:tentative="1">
      <w:start w:val="1"/>
      <w:numFmt w:val="lowerRoman"/>
      <w:lvlText w:val="%9."/>
      <w:lvlJc w:val="right"/>
      <w:pPr>
        <w:ind w:left="6972" w:hanging="180"/>
      </w:pPr>
    </w:lvl>
  </w:abstractNum>
  <w:abstractNum w:abstractNumId="9" w15:restartNumberingAfterBreak="0">
    <w:nsid w:val="239678FC"/>
    <w:multiLevelType w:val="hybridMultilevel"/>
    <w:tmpl w:val="A7CCE744"/>
    <w:lvl w:ilvl="0" w:tplc="DF4E6794">
      <w:start w:val="1"/>
      <w:numFmt w:val="lowerLetter"/>
      <w:lvlText w:val="%1)"/>
      <w:lvlJc w:val="left"/>
      <w:pPr>
        <w:ind w:left="720" w:hanging="360"/>
      </w:pPr>
      <w:rPr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BE0EBF"/>
    <w:multiLevelType w:val="hybridMultilevel"/>
    <w:tmpl w:val="6B2ABC1A"/>
    <w:lvl w:ilvl="0" w:tplc="E43C76BE">
      <w:start w:val="1"/>
      <w:numFmt w:val="lowerLetter"/>
      <w:lvlText w:val="%1)"/>
      <w:lvlJc w:val="left"/>
      <w:pPr>
        <w:ind w:left="1429" w:hanging="360"/>
      </w:pPr>
      <w:rPr>
        <w:rFonts w:hint="default"/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2149" w:hanging="360"/>
      </w:pPr>
    </w:lvl>
    <w:lvl w:ilvl="2" w:tplc="0816001B" w:tentative="1">
      <w:start w:val="1"/>
      <w:numFmt w:val="lowerRoman"/>
      <w:lvlText w:val="%3."/>
      <w:lvlJc w:val="right"/>
      <w:pPr>
        <w:ind w:left="2869" w:hanging="180"/>
      </w:pPr>
    </w:lvl>
    <w:lvl w:ilvl="3" w:tplc="0816000F" w:tentative="1">
      <w:start w:val="1"/>
      <w:numFmt w:val="decimal"/>
      <w:lvlText w:val="%4."/>
      <w:lvlJc w:val="left"/>
      <w:pPr>
        <w:ind w:left="3589" w:hanging="360"/>
      </w:pPr>
    </w:lvl>
    <w:lvl w:ilvl="4" w:tplc="08160019" w:tentative="1">
      <w:start w:val="1"/>
      <w:numFmt w:val="lowerLetter"/>
      <w:lvlText w:val="%5."/>
      <w:lvlJc w:val="left"/>
      <w:pPr>
        <w:ind w:left="4309" w:hanging="360"/>
      </w:pPr>
    </w:lvl>
    <w:lvl w:ilvl="5" w:tplc="0816001B" w:tentative="1">
      <w:start w:val="1"/>
      <w:numFmt w:val="lowerRoman"/>
      <w:lvlText w:val="%6."/>
      <w:lvlJc w:val="right"/>
      <w:pPr>
        <w:ind w:left="5029" w:hanging="180"/>
      </w:pPr>
    </w:lvl>
    <w:lvl w:ilvl="6" w:tplc="0816000F" w:tentative="1">
      <w:start w:val="1"/>
      <w:numFmt w:val="decimal"/>
      <w:lvlText w:val="%7."/>
      <w:lvlJc w:val="left"/>
      <w:pPr>
        <w:ind w:left="5749" w:hanging="360"/>
      </w:pPr>
    </w:lvl>
    <w:lvl w:ilvl="7" w:tplc="08160019" w:tentative="1">
      <w:start w:val="1"/>
      <w:numFmt w:val="lowerLetter"/>
      <w:lvlText w:val="%8."/>
      <w:lvlJc w:val="left"/>
      <w:pPr>
        <w:ind w:left="6469" w:hanging="360"/>
      </w:pPr>
    </w:lvl>
    <w:lvl w:ilvl="8" w:tplc="0816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7687191"/>
    <w:multiLevelType w:val="hybridMultilevel"/>
    <w:tmpl w:val="40D6A67A"/>
    <w:lvl w:ilvl="0" w:tplc="1B3C1272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 w15:restartNumberingAfterBreak="0">
    <w:nsid w:val="28B616C6"/>
    <w:multiLevelType w:val="hybridMultilevel"/>
    <w:tmpl w:val="21668EE8"/>
    <w:lvl w:ilvl="0" w:tplc="C5D07A9C">
      <w:start w:val="1"/>
      <w:numFmt w:val="lowerLetter"/>
      <w:lvlText w:val="%1)"/>
      <w:lvlJc w:val="left"/>
      <w:pPr>
        <w:ind w:left="1068" w:hanging="360"/>
      </w:pPr>
      <w:rPr>
        <w:rFonts w:hint="default"/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788" w:hanging="360"/>
      </w:pPr>
    </w:lvl>
    <w:lvl w:ilvl="2" w:tplc="0816001B" w:tentative="1">
      <w:start w:val="1"/>
      <w:numFmt w:val="lowerRoman"/>
      <w:lvlText w:val="%3."/>
      <w:lvlJc w:val="right"/>
      <w:pPr>
        <w:ind w:left="2508" w:hanging="180"/>
      </w:pPr>
    </w:lvl>
    <w:lvl w:ilvl="3" w:tplc="0816000F" w:tentative="1">
      <w:start w:val="1"/>
      <w:numFmt w:val="decimal"/>
      <w:lvlText w:val="%4."/>
      <w:lvlJc w:val="left"/>
      <w:pPr>
        <w:ind w:left="3228" w:hanging="360"/>
      </w:pPr>
    </w:lvl>
    <w:lvl w:ilvl="4" w:tplc="08160019" w:tentative="1">
      <w:start w:val="1"/>
      <w:numFmt w:val="lowerLetter"/>
      <w:lvlText w:val="%5."/>
      <w:lvlJc w:val="left"/>
      <w:pPr>
        <w:ind w:left="3948" w:hanging="360"/>
      </w:pPr>
    </w:lvl>
    <w:lvl w:ilvl="5" w:tplc="0816001B" w:tentative="1">
      <w:start w:val="1"/>
      <w:numFmt w:val="lowerRoman"/>
      <w:lvlText w:val="%6."/>
      <w:lvlJc w:val="right"/>
      <w:pPr>
        <w:ind w:left="4668" w:hanging="180"/>
      </w:pPr>
    </w:lvl>
    <w:lvl w:ilvl="6" w:tplc="0816000F" w:tentative="1">
      <w:start w:val="1"/>
      <w:numFmt w:val="decimal"/>
      <w:lvlText w:val="%7."/>
      <w:lvlJc w:val="left"/>
      <w:pPr>
        <w:ind w:left="5388" w:hanging="360"/>
      </w:pPr>
    </w:lvl>
    <w:lvl w:ilvl="7" w:tplc="08160019" w:tentative="1">
      <w:start w:val="1"/>
      <w:numFmt w:val="lowerLetter"/>
      <w:lvlText w:val="%8."/>
      <w:lvlJc w:val="left"/>
      <w:pPr>
        <w:ind w:left="6108" w:hanging="360"/>
      </w:pPr>
    </w:lvl>
    <w:lvl w:ilvl="8" w:tplc="08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3572113C"/>
    <w:multiLevelType w:val="hybridMultilevel"/>
    <w:tmpl w:val="D464AC98"/>
    <w:lvl w:ilvl="0" w:tplc="F4D43148">
      <w:start w:val="1"/>
      <w:numFmt w:val="lowerLetter"/>
      <w:lvlText w:val="%1)"/>
      <w:lvlJc w:val="left"/>
      <w:pPr>
        <w:ind w:left="1065" w:hanging="705"/>
      </w:pPr>
      <w:rPr>
        <w:rFonts w:hint="default"/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09360C"/>
    <w:multiLevelType w:val="hybridMultilevel"/>
    <w:tmpl w:val="59F8DB48"/>
    <w:lvl w:ilvl="0" w:tplc="1B3C1272">
      <w:start w:val="1"/>
      <w:numFmt w:val="bullet"/>
      <w:lvlText w:val=""/>
      <w:lvlJc w:val="left"/>
      <w:pPr>
        <w:ind w:left="213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5" w15:restartNumberingAfterBreak="0">
    <w:nsid w:val="3F8D4848"/>
    <w:multiLevelType w:val="hybridMultilevel"/>
    <w:tmpl w:val="CF06BF36"/>
    <w:lvl w:ilvl="0" w:tplc="29806B0A">
      <w:start w:val="1"/>
      <w:numFmt w:val="lowerLetter"/>
      <w:lvlText w:val="%1)"/>
      <w:lvlJc w:val="left"/>
      <w:pPr>
        <w:ind w:left="1068" w:hanging="360"/>
      </w:pPr>
      <w:rPr>
        <w:rFonts w:hint="default"/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788" w:hanging="360"/>
      </w:pPr>
    </w:lvl>
    <w:lvl w:ilvl="2" w:tplc="0816001B" w:tentative="1">
      <w:start w:val="1"/>
      <w:numFmt w:val="lowerRoman"/>
      <w:lvlText w:val="%3."/>
      <w:lvlJc w:val="right"/>
      <w:pPr>
        <w:ind w:left="2508" w:hanging="180"/>
      </w:pPr>
    </w:lvl>
    <w:lvl w:ilvl="3" w:tplc="0816000F" w:tentative="1">
      <w:start w:val="1"/>
      <w:numFmt w:val="decimal"/>
      <w:lvlText w:val="%4."/>
      <w:lvlJc w:val="left"/>
      <w:pPr>
        <w:ind w:left="3228" w:hanging="360"/>
      </w:pPr>
    </w:lvl>
    <w:lvl w:ilvl="4" w:tplc="08160019" w:tentative="1">
      <w:start w:val="1"/>
      <w:numFmt w:val="lowerLetter"/>
      <w:lvlText w:val="%5."/>
      <w:lvlJc w:val="left"/>
      <w:pPr>
        <w:ind w:left="3948" w:hanging="360"/>
      </w:pPr>
    </w:lvl>
    <w:lvl w:ilvl="5" w:tplc="0816001B" w:tentative="1">
      <w:start w:val="1"/>
      <w:numFmt w:val="lowerRoman"/>
      <w:lvlText w:val="%6."/>
      <w:lvlJc w:val="right"/>
      <w:pPr>
        <w:ind w:left="4668" w:hanging="180"/>
      </w:pPr>
    </w:lvl>
    <w:lvl w:ilvl="6" w:tplc="0816000F" w:tentative="1">
      <w:start w:val="1"/>
      <w:numFmt w:val="decimal"/>
      <w:lvlText w:val="%7."/>
      <w:lvlJc w:val="left"/>
      <w:pPr>
        <w:ind w:left="5388" w:hanging="360"/>
      </w:pPr>
    </w:lvl>
    <w:lvl w:ilvl="7" w:tplc="08160019" w:tentative="1">
      <w:start w:val="1"/>
      <w:numFmt w:val="lowerLetter"/>
      <w:lvlText w:val="%8."/>
      <w:lvlJc w:val="left"/>
      <w:pPr>
        <w:ind w:left="6108" w:hanging="360"/>
      </w:pPr>
    </w:lvl>
    <w:lvl w:ilvl="8" w:tplc="08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40A83769"/>
    <w:multiLevelType w:val="hybridMultilevel"/>
    <w:tmpl w:val="9998DEF6"/>
    <w:lvl w:ilvl="0" w:tplc="2AEC095C">
      <w:start w:val="1"/>
      <w:numFmt w:val="lowerLetter"/>
      <w:lvlText w:val="%1)"/>
      <w:lvlJc w:val="left"/>
      <w:pPr>
        <w:ind w:left="1440" w:hanging="360"/>
      </w:pPr>
      <w:rPr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44B92E8E"/>
    <w:multiLevelType w:val="multilevel"/>
    <w:tmpl w:val="08160025"/>
    <w:lvl w:ilvl="0">
      <w:start w:val="1"/>
      <w:numFmt w:val="decimal"/>
      <w:pStyle w:val="Ttulo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Ttulo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Ttulo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Ttulo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Ttulo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Ttulo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Ttulo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Ttulo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Ttulo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48854779"/>
    <w:multiLevelType w:val="hybridMultilevel"/>
    <w:tmpl w:val="075EDDCE"/>
    <w:lvl w:ilvl="0" w:tplc="CAD61F8E">
      <w:start w:val="1"/>
      <w:numFmt w:val="decimal"/>
      <w:lvlText w:val="%1."/>
      <w:lvlJc w:val="left"/>
      <w:pPr>
        <w:ind w:left="720" w:hanging="360"/>
      </w:pPr>
      <w:rPr>
        <w:b/>
        <w:color w:val="C00000"/>
      </w:r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ECD8A9CA">
      <w:start w:val="1"/>
      <w:numFmt w:val="lowerLetter"/>
      <w:lvlText w:val="%3)"/>
      <w:lvlJc w:val="left"/>
      <w:pPr>
        <w:ind w:left="2655" w:hanging="675"/>
      </w:pPr>
      <w:rPr>
        <w:rFonts w:hint="default"/>
      </w:r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2BC3792"/>
    <w:multiLevelType w:val="hybridMultilevel"/>
    <w:tmpl w:val="41D88714"/>
    <w:lvl w:ilvl="0" w:tplc="76D0A602">
      <w:start w:val="1"/>
      <w:numFmt w:val="lowerLetter"/>
      <w:lvlText w:val="%1)"/>
      <w:lvlJc w:val="left"/>
      <w:pPr>
        <w:ind w:left="1440" w:hanging="360"/>
      </w:pPr>
      <w:rPr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579529FD"/>
    <w:multiLevelType w:val="hybridMultilevel"/>
    <w:tmpl w:val="F80EF5D2"/>
    <w:lvl w:ilvl="0" w:tplc="0FA45F50">
      <w:start w:val="1"/>
      <w:numFmt w:val="lowerLetter"/>
      <w:lvlText w:val="%1)"/>
      <w:lvlJc w:val="left"/>
      <w:pPr>
        <w:ind w:left="720" w:hanging="360"/>
      </w:pPr>
      <w:rPr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265487"/>
    <w:multiLevelType w:val="hybridMultilevel"/>
    <w:tmpl w:val="08CCC0C0"/>
    <w:lvl w:ilvl="0" w:tplc="0816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816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16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16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16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16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16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F5759CC"/>
    <w:multiLevelType w:val="hybridMultilevel"/>
    <w:tmpl w:val="82D46FE2"/>
    <w:lvl w:ilvl="0" w:tplc="0816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23" w15:restartNumberingAfterBreak="0">
    <w:nsid w:val="66F645DC"/>
    <w:multiLevelType w:val="hybridMultilevel"/>
    <w:tmpl w:val="EC040200"/>
    <w:lvl w:ilvl="0" w:tplc="08160017">
      <w:start w:val="1"/>
      <w:numFmt w:val="lowerLetter"/>
      <w:lvlText w:val="%1)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16506F8C">
      <w:start w:val="1"/>
      <w:numFmt w:val="lowerLetter"/>
      <w:lvlText w:val="%3)"/>
      <w:lvlJc w:val="left"/>
      <w:pPr>
        <w:ind w:left="2160" w:hanging="180"/>
      </w:pPr>
      <w:rPr>
        <w:color w:val="C00000"/>
      </w:r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595A69"/>
    <w:multiLevelType w:val="hybridMultilevel"/>
    <w:tmpl w:val="5BA2C94E"/>
    <w:lvl w:ilvl="0" w:tplc="08160017">
      <w:start w:val="1"/>
      <w:numFmt w:val="lowerLetter"/>
      <w:lvlText w:val="%1)"/>
      <w:lvlJc w:val="left"/>
      <w:pPr>
        <w:ind w:left="720" w:hanging="360"/>
      </w:pPr>
      <w:rPr>
        <w:b/>
        <w:color w:val="C00000"/>
      </w:r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ECD8A9CA">
      <w:start w:val="1"/>
      <w:numFmt w:val="lowerLetter"/>
      <w:lvlText w:val="%3)"/>
      <w:lvlJc w:val="left"/>
      <w:pPr>
        <w:ind w:left="2655" w:hanging="675"/>
      </w:pPr>
      <w:rPr>
        <w:rFonts w:hint="default"/>
      </w:r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A0F0250"/>
    <w:multiLevelType w:val="hybridMultilevel"/>
    <w:tmpl w:val="F5984936"/>
    <w:lvl w:ilvl="0" w:tplc="0B52BE0E">
      <w:start w:val="1"/>
      <w:numFmt w:val="lowerLetter"/>
      <w:lvlText w:val="%1)"/>
      <w:lvlJc w:val="left"/>
      <w:pPr>
        <w:ind w:left="1065" w:hanging="360"/>
      </w:pPr>
      <w:rPr>
        <w:rFonts w:hint="default"/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785" w:hanging="360"/>
      </w:pPr>
    </w:lvl>
    <w:lvl w:ilvl="2" w:tplc="0816001B" w:tentative="1">
      <w:start w:val="1"/>
      <w:numFmt w:val="lowerRoman"/>
      <w:lvlText w:val="%3."/>
      <w:lvlJc w:val="right"/>
      <w:pPr>
        <w:ind w:left="2505" w:hanging="180"/>
      </w:pPr>
    </w:lvl>
    <w:lvl w:ilvl="3" w:tplc="0816000F" w:tentative="1">
      <w:start w:val="1"/>
      <w:numFmt w:val="decimal"/>
      <w:lvlText w:val="%4."/>
      <w:lvlJc w:val="left"/>
      <w:pPr>
        <w:ind w:left="3225" w:hanging="360"/>
      </w:pPr>
    </w:lvl>
    <w:lvl w:ilvl="4" w:tplc="08160019" w:tentative="1">
      <w:start w:val="1"/>
      <w:numFmt w:val="lowerLetter"/>
      <w:lvlText w:val="%5."/>
      <w:lvlJc w:val="left"/>
      <w:pPr>
        <w:ind w:left="3945" w:hanging="360"/>
      </w:pPr>
    </w:lvl>
    <w:lvl w:ilvl="5" w:tplc="0816001B" w:tentative="1">
      <w:start w:val="1"/>
      <w:numFmt w:val="lowerRoman"/>
      <w:lvlText w:val="%6."/>
      <w:lvlJc w:val="right"/>
      <w:pPr>
        <w:ind w:left="4665" w:hanging="180"/>
      </w:pPr>
    </w:lvl>
    <w:lvl w:ilvl="6" w:tplc="0816000F" w:tentative="1">
      <w:start w:val="1"/>
      <w:numFmt w:val="decimal"/>
      <w:lvlText w:val="%7."/>
      <w:lvlJc w:val="left"/>
      <w:pPr>
        <w:ind w:left="5385" w:hanging="360"/>
      </w:pPr>
    </w:lvl>
    <w:lvl w:ilvl="7" w:tplc="08160019" w:tentative="1">
      <w:start w:val="1"/>
      <w:numFmt w:val="lowerLetter"/>
      <w:lvlText w:val="%8."/>
      <w:lvlJc w:val="left"/>
      <w:pPr>
        <w:ind w:left="6105" w:hanging="360"/>
      </w:pPr>
    </w:lvl>
    <w:lvl w:ilvl="8" w:tplc="0816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6" w15:restartNumberingAfterBreak="0">
    <w:nsid w:val="6E546DF7"/>
    <w:multiLevelType w:val="hybridMultilevel"/>
    <w:tmpl w:val="683EA738"/>
    <w:lvl w:ilvl="0" w:tplc="C2B2A52E">
      <w:start w:val="1"/>
      <w:numFmt w:val="lowerLetter"/>
      <w:lvlText w:val="%1)"/>
      <w:lvlJc w:val="left"/>
      <w:pPr>
        <w:ind w:left="720" w:hanging="360"/>
      </w:pPr>
      <w:rPr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5FF0E4B"/>
    <w:multiLevelType w:val="hybridMultilevel"/>
    <w:tmpl w:val="3EF258E6"/>
    <w:lvl w:ilvl="0" w:tplc="C40A68BE">
      <w:start w:val="1"/>
      <w:numFmt w:val="lowerLetter"/>
      <w:lvlText w:val="%1)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760872DC"/>
    <w:multiLevelType w:val="hybridMultilevel"/>
    <w:tmpl w:val="B3F07AB2"/>
    <w:lvl w:ilvl="0" w:tplc="6978C0BE">
      <w:start w:val="1"/>
      <w:numFmt w:val="lowerLetter"/>
      <w:lvlText w:val="%1)"/>
      <w:lvlJc w:val="left"/>
      <w:pPr>
        <w:ind w:left="1065" w:hanging="360"/>
      </w:pPr>
      <w:rPr>
        <w:rFonts w:hint="default"/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785" w:hanging="360"/>
      </w:pPr>
    </w:lvl>
    <w:lvl w:ilvl="2" w:tplc="0816001B" w:tentative="1">
      <w:start w:val="1"/>
      <w:numFmt w:val="lowerRoman"/>
      <w:lvlText w:val="%3."/>
      <w:lvlJc w:val="right"/>
      <w:pPr>
        <w:ind w:left="2505" w:hanging="180"/>
      </w:pPr>
    </w:lvl>
    <w:lvl w:ilvl="3" w:tplc="0816000F" w:tentative="1">
      <w:start w:val="1"/>
      <w:numFmt w:val="decimal"/>
      <w:lvlText w:val="%4."/>
      <w:lvlJc w:val="left"/>
      <w:pPr>
        <w:ind w:left="3225" w:hanging="360"/>
      </w:pPr>
    </w:lvl>
    <w:lvl w:ilvl="4" w:tplc="08160019" w:tentative="1">
      <w:start w:val="1"/>
      <w:numFmt w:val="lowerLetter"/>
      <w:lvlText w:val="%5."/>
      <w:lvlJc w:val="left"/>
      <w:pPr>
        <w:ind w:left="3945" w:hanging="360"/>
      </w:pPr>
    </w:lvl>
    <w:lvl w:ilvl="5" w:tplc="0816001B" w:tentative="1">
      <w:start w:val="1"/>
      <w:numFmt w:val="lowerRoman"/>
      <w:lvlText w:val="%6."/>
      <w:lvlJc w:val="right"/>
      <w:pPr>
        <w:ind w:left="4665" w:hanging="180"/>
      </w:pPr>
    </w:lvl>
    <w:lvl w:ilvl="6" w:tplc="0816000F" w:tentative="1">
      <w:start w:val="1"/>
      <w:numFmt w:val="decimal"/>
      <w:lvlText w:val="%7."/>
      <w:lvlJc w:val="left"/>
      <w:pPr>
        <w:ind w:left="5385" w:hanging="360"/>
      </w:pPr>
    </w:lvl>
    <w:lvl w:ilvl="7" w:tplc="08160019" w:tentative="1">
      <w:start w:val="1"/>
      <w:numFmt w:val="lowerLetter"/>
      <w:lvlText w:val="%8."/>
      <w:lvlJc w:val="left"/>
      <w:pPr>
        <w:ind w:left="6105" w:hanging="360"/>
      </w:pPr>
    </w:lvl>
    <w:lvl w:ilvl="8" w:tplc="0816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9" w15:restartNumberingAfterBreak="0">
    <w:nsid w:val="76BF5F9F"/>
    <w:multiLevelType w:val="hybridMultilevel"/>
    <w:tmpl w:val="EA822104"/>
    <w:lvl w:ilvl="0" w:tplc="08160017">
      <w:start w:val="1"/>
      <w:numFmt w:val="lowerLetter"/>
      <w:lvlText w:val="%1)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DC485874">
      <w:start w:val="1"/>
      <w:numFmt w:val="lowerLetter"/>
      <w:lvlText w:val="%3)"/>
      <w:lvlJc w:val="left"/>
      <w:pPr>
        <w:ind w:left="2160" w:hanging="180"/>
      </w:pPr>
      <w:rPr>
        <w:color w:val="C00000"/>
      </w:r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9C66FC6"/>
    <w:multiLevelType w:val="hybridMultilevel"/>
    <w:tmpl w:val="B0AAE1B6"/>
    <w:lvl w:ilvl="0" w:tplc="B9A0C9B2">
      <w:start w:val="1"/>
      <w:numFmt w:val="lowerLetter"/>
      <w:lvlText w:val="%1)"/>
      <w:lvlJc w:val="left"/>
      <w:pPr>
        <w:ind w:left="1440" w:hanging="360"/>
      </w:pPr>
      <w:rPr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7"/>
  </w:num>
  <w:num w:numId="2">
    <w:abstractNumId w:val="4"/>
  </w:num>
  <w:num w:numId="3">
    <w:abstractNumId w:val="18"/>
  </w:num>
  <w:num w:numId="4">
    <w:abstractNumId w:val="8"/>
  </w:num>
  <w:num w:numId="5">
    <w:abstractNumId w:val="25"/>
  </w:num>
  <w:num w:numId="6">
    <w:abstractNumId w:val="12"/>
  </w:num>
  <w:num w:numId="7">
    <w:abstractNumId w:val="14"/>
  </w:num>
  <w:num w:numId="8">
    <w:abstractNumId w:val="11"/>
  </w:num>
  <w:num w:numId="9">
    <w:abstractNumId w:val="5"/>
  </w:num>
  <w:num w:numId="10">
    <w:abstractNumId w:val="2"/>
  </w:num>
  <w:num w:numId="11">
    <w:abstractNumId w:val="13"/>
  </w:num>
  <w:num w:numId="12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</w:num>
  <w:num w:numId="15">
    <w:abstractNumId w:val="15"/>
  </w:num>
  <w:num w:numId="16">
    <w:abstractNumId w:val="27"/>
  </w:num>
  <w:num w:numId="17">
    <w:abstractNumId w:val="16"/>
  </w:num>
  <w:num w:numId="18">
    <w:abstractNumId w:val="3"/>
  </w:num>
  <w:num w:numId="19">
    <w:abstractNumId w:val="30"/>
  </w:num>
  <w:num w:numId="20">
    <w:abstractNumId w:val="0"/>
  </w:num>
  <w:num w:numId="21">
    <w:abstractNumId w:val="6"/>
  </w:num>
  <w:num w:numId="22">
    <w:abstractNumId w:val="29"/>
  </w:num>
  <w:num w:numId="23">
    <w:abstractNumId w:val="23"/>
  </w:num>
  <w:num w:numId="24">
    <w:abstractNumId w:val="20"/>
  </w:num>
  <w:num w:numId="25">
    <w:abstractNumId w:val="19"/>
  </w:num>
  <w:num w:numId="26">
    <w:abstractNumId w:val="22"/>
  </w:num>
  <w:num w:numId="27">
    <w:abstractNumId w:val="28"/>
  </w:num>
  <w:num w:numId="28">
    <w:abstractNumId w:val="24"/>
  </w:num>
  <w:num w:numId="29">
    <w:abstractNumId w:val="7"/>
  </w:num>
  <w:num w:numId="30">
    <w:abstractNumId w:val="9"/>
  </w:num>
  <w:num w:numId="31">
    <w:abstractNumId w:val="1"/>
  </w:num>
  <w:num w:numId="32">
    <w:abstractNumId w:val="26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13D2"/>
    <w:rsid w:val="00001570"/>
    <w:rsid w:val="00004CBD"/>
    <w:rsid w:val="00016AEE"/>
    <w:rsid w:val="00026A39"/>
    <w:rsid w:val="00027760"/>
    <w:rsid w:val="00031F3D"/>
    <w:rsid w:val="00033F72"/>
    <w:rsid w:val="000437E0"/>
    <w:rsid w:val="0004466A"/>
    <w:rsid w:val="00044DE7"/>
    <w:rsid w:val="0005271D"/>
    <w:rsid w:val="00054E0C"/>
    <w:rsid w:val="0006454B"/>
    <w:rsid w:val="00064B4B"/>
    <w:rsid w:val="00064C7F"/>
    <w:rsid w:val="000812A8"/>
    <w:rsid w:val="00083B04"/>
    <w:rsid w:val="000A0637"/>
    <w:rsid w:val="000B40AC"/>
    <w:rsid w:val="000C1AEA"/>
    <w:rsid w:val="000C29DA"/>
    <w:rsid w:val="000C2C6A"/>
    <w:rsid w:val="000C74AB"/>
    <w:rsid w:val="00101109"/>
    <w:rsid w:val="0010238A"/>
    <w:rsid w:val="0011285C"/>
    <w:rsid w:val="00113339"/>
    <w:rsid w:val="0012101A"/>
    <w:rsid w:val="0012456C"/>
    <w:rsid w:val="00131281"/>
    <w:rsid w:val="00131E6E"/>
    <w:rsid w:val="00135D09"/>
    <w:rsid w:val="00142E75"/>
    <w:rsid w:val="00146499"/>
    <w:rsid w:val="0014760A"/>
    <w:rsid w:val="001615D5"/>
    <w:rsid w:val="00167062"/>
    <w:rsid w:val="00175209"/>
    <w:rsid w:val="00177EB2"/>
    <w:rsid w:val="00180A5F"/>
    <w:rsid w:val="001813D2"/>
    <w:rsid w:val="001A07CD"/>
    <w:rsid w:val="001A3B5C"/>
    <w:rsid w:val="001A4273"/>
    <w:rsid w:val="001A478D"/>
    <w:rsid w:val="001B0B0B"/>
    <w:rsid w:val="001B1C1A"/>
    <w:rsid w:val="001B4826"/>
    <w:rsid w:val="001C2A59"/>
    <w:rsid w:val="001C70C9"/>
    <w:rsid w:val="001D3CE7"/>
    <w:rsid w:val="001D5B8B"/>
    <w:rsid w:val="001F626A"/>
    <w:rsid w:val="00204623"/>
    <w:rsid w:val="002227CE"/>
    <w:rsid w:val="00225A90"/>
    <w:rsid w:val="002270D5"/>
    <w:rsid w:val="0024784C"/>
    <w:rsid w:val="0025564A"/>
    <w:rsid w:val="002652E4"/>
    <w:rsid w:val="002776F8"/>
    <w:rsid w:val="0029081B"/>
    <w:rsid w:val="0029324C"/>
    <w:rsid w:val="00294BB1"/>
    <w:rsid w:val="002A5852"/>
    <w:rsid w:val="002B2804"/>
    <w:rsid w:val="002C2A3E"/>
    <w:rsid w:val="002D08A3"/>
    <w:rsid w:val="002D0ECE"/>
    <w:rsid w:val="002D2856"/>
    <w:rsid w:val="002D31EC"/>
    <w:rsid w:val="002D5E9A"/>
    <w:rsid w:val="002F4AEF"/>
    <w:rsid w:val="002F5901"/>
    <w:rsid w:val="003003F7"/>
    <w:rsid w:val="0031252B"/>
    <w:rsid w:val="00312FA3"/>
    <w:rsid w:val="00314806"/>
    <w:rsid w:val="00314E65"/>
    <w:rsid w:val="00325D75"/>
    <w:rsid w:val="0033749C"/>
    <w:rsid w:val="00340702"/>
    <w:rsid w:val="00357F29"/>
    <w:rsid w:val="003753BD"/>
    <w:rsid w:val="00377B97"/>
    <w:rsid w:val="00377D20"/>
    <w:rsid w:val="00384668"/>
    <w:rsid w:val="0039510C"/>
    <w:rsid w:val="003A2F45"/>
    <w:rsid w:val="003A5015"/>
    <w:rsid w:val="003B1ACB"/>
    <w:rsid w:val="003C1A44"/>
    <w:rsid w:val="003C2171"/>
    <w:rsid w:val="003C7C93"/>
    <w:rsid w:val="003D2758"/>
    <w:rsid w:val="003E4F1F"/>
    <w:rsid w:val="004032F4"/>
    <w:rsid w:val="004045F2"/>
    <w:rsid w:val="004136BB"/>
    <w:rsid w:val="00421F27"/>
    <w:rsid w:val="00440DF0"/>
    <w:rsid w:val="00461FE3"/>
    <w:rsid w:val="004705B5"/>
    <w:rsid w:val="00482554"/>
    <w:rsid w:val="00492930"/>
    <w:rsid w:val="004A7738"/>
    <w:rsid w:val="004B1813"/>
    <w:rsid w:val="004B4648"/>
    <w:rsid w:val="004B5786"/>
    <w:rsid w:val="004B5A02"/>
    <w:rsid w:val="004C09C5"/>
    <w:rsid w:val="004C5CC7"/>
    <w:rsid w:val="004D158F"/>
    <w:rsid w:val="004D704A"/>
    <w:rsid w:val="004E1186"/>
    <w:rsid w:val="004E15B8"/>
    <w:rsid w:val="004E7B0A"/>
    <w:rsid w:val="004E7B10"/>
    <w:rsid w:val="004F3B1D"/>
    <w:rsid w:val="005007FF"/>
    <w:rsid w:val="00500FFE"/>
    <w:rsid w:val="0050768D"/>
    <w:rsid w:val="005149B9"/>
    <w:rsid w:val="00520A1F"/>
    <w:rsid w:val="00534C1E"/>
    <w:rsid w:val="00534C8B"/>
    <w:rsid w:val="005474EB"/>
    <w:rsid w:val="00555585"/>
    <w:rsid w:val="005617D2"/>
    <w:rsid w:val="00562482"/>
    <w:rsid w:val="00564384"/>
    <w:rsid w:val="00567AF9"/>
    <w:rsid w:val="005715D3"/>
    <w:rsid w:val="00577256"/>
    <w:rsid w:val="005845AB"/>
    <w:rsid w:val="005845B2"/>
    <w:rsid w:val="00590830"/>
    <w:rsid w:val="00590DB2"/>
    <w:rsid w:val="00591736"/>
    <w:rsid w:val="005A044B"/>
    <w:rsid w:val="005A3859"/>
    <w:rsid w:val="005D2882"/>
    <w:rsid w:val="005E4FE4"/>
    <w:rsid w:val="005E7931"/>
    <w:rsid w:val="006025D1"/>
    <w:rsid w:val="00602CB7"/>
    <w:rsid w:val="00630629"/>
    <w:rsid w:val="00641558"/>
    <w:rsid w:val="00650A45"/>
    <w:rsid w:val="006566EC"/>
    <w:rsid w:val="00657E73"/>
    <w:rsid w:val="00660434"/>
    <w:rsid w:val="00660D52"/>
    <w:rsid w:val="00662FA0"/>
    <w:rsid w:val="00675EBF"/>
    <w:rsid w:val="00682C06"/>
    <w:rsid w:val="00683862"/>
    <w:rsid w:val="00683CEF"/>
    <w:rsid w:val="00685173"/>
    <w:rsid w:val="0069163E"/>
    <w:rsid w:val="006923DD"/>
    <w:rsid w:val="006A54F2"/>
    <w:rsid w:val="006B3BA6"/>
    <w:rsid w:val="006C0DA1"/>
    <w:rsid w:val="006C4F95"/>
    <w:rsid w:val="006D05B1"/>
    <w:rsid w:val="006D75DA"/>
    <w:rsid w:val="006D7F9C"/>
    <w:rsid w:val="006E15A3"/>
    <w:rsid w:val="006F0AD7"/>
    <w:rsid w:val="00715881"/>
    <w:rsid w:val="00727D77"/>
    <w:rsid w:val="00734C1B"/>
    <w:rsid w:val="00743D7F"/>
    <w:rsid w:val="00744472"/>
    <w:rsid w:val="00747C62"/>
    <w:rsid w:val="00773312"/>
    <w:rsid w:val="007B15E7"/>
    <w:rsid w:val="007B2BA5"/>
    <w:rsid w:val="007B6A21"/>
    <w:rsid w:val="007D0078"/>
    <w:rsid w:val="007D7064"/>
    <w:rsid w:val="007E540D"/>
    <w:rsid w:val="007E79BE"/>
    <w:rsid w:val="007F6971"/>
    <w:rsid w:val="00804FAD"/>
    <w:rsid w:val="00813D0F"/>
    <w:rsid w:val="008168F7"/>
    <w:rsid w:val="00816BAA"/>
    <w:rsid w:val="00825FC8"/>
    <w:rsid w:val="008261CB"/>
    <w:rsid w:val="008319F8"/>
    <w:rsid w:val="00833687"/>
    <w:rsid w:val="00835D3E"/>
    <w:rsid w:val="00846BF4"/>
    <w:rsid w:val="008549D3"/>
    <w:rsid w:val="00863FA4"/>
    <w:rsid w:val="008659F7"/>
    <w:rsid w:val="00866AE8"/>
    <w:rsid w:val="0087490B"/>
    <w:rsid w:val="00882828"/>
    <w:rsid w:val="008906F8"/>
    <w:rsid w:val="00895B9E"/>
    <w:rsid w:val="008A2F92"/>
    <w:rsid w:val="008D0762"/>
    <w:rsid w:val="008D2138"/>
    <w:rsid w:val="008E17BE"/>
    <w:rsid w:val="008E387B"/>
    <w:rsid w:val="008F1BB8"/>
    <w:rsid w:val="00907BBE"/>
    <w:rsid w:val="00913CD4"/>
    <w:rsid w:val="00922027"/>
    <w:rsid w:val="0092672E"/>
    <w:rsid w:val="00932B67"/>
    <w:rsid w:val="00933831"/>
    <w:rsid w:val="009565D5"/>
    <w:rsid w:val="00966E8E"/>
    <w:rsid w:val="00971563"/>
    <w:rsid w:val="00975166"/>
    <w:rsid w:val="00984117"/>
    <w:rsid w:val="00984BB0"/>
    <w:rsid w:val="009A38A4"/>
    <w:rsid w:val="009B2629"/>
    <w:rsid w:val="009C2F00"/>
    <w:rsid w:val="009C7F6A"/>
    <w:rsid w:val="009D38AD"/>
    <w:rsid w:val="009E6A89"/>
    <w:rsid w:val="009F39AE"/>
    <w:rsid w:val="009F600D"/>
    <w:rsid w:val="00A133EE"/>
    <w:rsid w:val="00A23B9B"/>
    <w:rsid w:val="00A2487E"/>
    <w:rsid w:val="00A325F0"/>
    <w:rsid w:val="00A336BE"/>
    <w:rsid w:val="00A40628"/>
    <w:rsid w:val="00A50F28"/>
    <w:rsid w:val="00A52873"/>
    <w:rsid w:val="00A60D53"/>
    <w:rsid w:val="00A67809"/>
    <w:rsid w:val="00A955E0"/>
    <w:rsid w:val="00A964B3"/>
    <w:rsid w:val="00A96C0F"/>
    <w:rsid w:val="00AB0584"/>
    <w:rsid w:val="00AD1960"/>
    <w:rsid w:val="00AD69A0"/>
    <w:rsid w:val="00B04F32"/>
    <w:rsid w:val="00B054BC"/>
    <w:rsid w:val="00B174F1"/>
    <w:rsid w:val="00B2067B"/>
    <w:rsid w:val="00B32364"/>
    <w:rsid w:val="00B346A4"/>
    <w:rsid w:val="00B41DA2"/>
    <w:rsid w:val="00B420F2"/>
    <w:rsid w:val="00B44B74"/>
    <w:rsid w:val="00B5202A"/>
    <w:rsid w:val="00B5712E"/>
    <w:rsid w:val="00B57CA8"/>
    <w:rsid w:val="00B63BFE"/>
    <w:rsid w:val="00B76D8A"/>
    <w:rsid w:val="00B80802"/>
    <w:rsid w:val="00B82F6F"/>
    <w:rsid w:val="00B849E5"/>
    <w:rsid w:val="00B85D2C"/>
    <w:rsid w:val="00B87B6D"/>
    <w:rsid w:val="00BB0625"/>
    <w:rsid w:val="00BB15D7"/>
    <w:rsid w:val="00BB4B99"/>
    <w:rsid w:val="00BB506F"/>
    <w:rsid w:val="00BC7D86"/>
    <w:rsid w:val="00BD29A6"/>
    <w:rsid w:val="00BE3C5A"/>
    <w:rsid w:val="00C02749"/>
    <w:rsid w:val="00C33516"/>
    <w:rsid w:val="00C41BA9"/>
    <w:rsid w:val="00C44C7E"/>
    <w:rsid w:val="00C458D6"/>
    <w:rsid w:val="00C45BDD"/>
    <w:rsid w:val="00C54EA5"/>
    <w:rsid w:val="00C603C8"/>
    <w:rsid w:val="00C729A6"/>
    <w:rsid w:val="00C740D2"/>
    <w:rsid w:val="00C76115"/>
    <w:rsid w:val="00C801D9"/>
    <w:rsid w:val="00C82D23"/>
    <w:rsid w:val="00C90526"/>
    <w:rsid w:val="00C90CCD"/>
    <w:rsid w:val="00C977C4"/>
    <w:rsid w:val="00CA4C35"/>
    <w:rsid w:val="00CB44E9"/>
    <w:rsid w:val="00CB499A"/>
    <w:rsid w:val="00CB4B97"/>
    <w:rsid w:val="00CD391C"/>
    <w:rsid w:val="00CD44B9"/>
    <w:rsid w:val="00CD547C"/>
    <w:rsid w:val="00CF2568"/>
    <w:rsid w:val="00CF76D1"/>
    <w:rsid w:val="00D02452"/>
    <w:rsid w:val="00D05555"/>
    <w:rsid w:val="00D14BDD"/>
    <w:rsid w:val="00D16FF4"/>
    <w:rsid w:val="00D2248B"/>
    <w:rsid w:val="00D26D47"/>
    <w:rsid w:val="00D30184"/>
    <w:rsid w:val="00D61D22"/>
    <w:rsid w:val="00D6465D"/>
    <w:rsid w:val="00D71FBE"/>
    <w:rsid w:val="00D731C4"/>
    <w:rsid w:val="00D73B42"/>
    <w:rsid w:val="00D75D9E"/>
    <w:rsid w:val="00D8239B"/>
    <w:rsid w:val="00D87359"/>
    <w:rsid w:val="00D90341"/>
    <w:rsid w:val="00D93D69"/>
    <w:rsid w:val="00D97F3A"/>
    <w:rsid w:val="00DA4CA7"/>
    <w:rsid w:val="00DB4059"/>
    <w:rsid w:val="00DC0E6C"/>
    <w:rsid w:val="00DD1EED"/>
    <w:rsid w:val="00DD5BBF"/>
    <w:rsid w:val="00DF7FCB"/>
    <w:rsid w:val="00E00B39"/>
    <w:rsid w:val="00E00D12"/>
    <w:rsid w:val="00E012F3"/>
    <w:rsid w:val="00E0559D"/>
    <w:rsid w:val="00E063FF"/>
    <w:rsid w:val="00E07233"/>
    <w:rsid w:val="00E102A1"/>
    <w:rsid w:val="00E1280A"/>
    <w:rsid w:val="00E16EF1"/>
    <w:rsid w:val="00E21424"/>
    <w:rsid w:val="00E42F52"/>
    <w:rsid w:val="00E43D97"/>
    <w:rsid w:val="00E64FF6"/>
    <w:rsid w:val="00E81BC6"/>
    <w:rsid w:val="00E8211F"/>
    <w:rsid w:val="00E971DA"/>
    <w:rsid w:val="00EA20D3"/>
    <w:rsid w:val="00EA2488"/>
    <w:rsid w:val="00EB2931"/>
    <w:rsid w:val="00EB78C8"/>
    <w:rsid w:val="00EC3824"/>
    <w:rsid w:val="00EC7127"/>
    <w:rsid w:val="00ED13A2"/>
    <w:rsid w:val="00EE0D10"/>
    <w:rsid w:val="00EE265D"/>
    <w:rsid w:val="00EE56C9"/>
    <w:rsid w:val="00F041FB"/>
    <w:rsid w:val="00F12854"/>
    <w:rsid w:val="00F20375"/>
    <w:rsid w:val="00F259BC"/>
    <w:rsid w:val="00F447C0"/>
    <w:rsid w:val="00F5799C"/>
    <w:rsid w:val="00F57F21"/>
    <w:rsid w:val="00F7778B"/>
    <w:rsid w:val="00F90499"/>
    <w:rsid w:val="00F9382D"/>
    <w:rsid w:val="00FA0E70"/>
    <w:rsid w:val="00FA7815"/>
    <w:rsid w:val="00FB7AB1"/>
    <w:rsid w:val="00FC095A"/>
    <w:rsid w:val="00FC2CB7"/>
    <w:rsid w:val="00FE549E"/>
    <w:rsid w:val="00FE65A2"/>
    <w:rsid w:val="00FF15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4"/>
    <o:shapelayout v:ext="edit">
      <o:idmap v:ext="edit" data="1"/>
    </o:shapelayout>
  </w:shapeDefaults>
  <w:decimalSymbol w:val=","/>
  <w:listSeparator w:val=";"/>
  <w14:docId w14:val="45D8202C"/>
  <w15:chartTrackingRefBased/>
  <w15:docId w15:val="{0A149AFE-5A1B-4230-AABC-ECB9902C4E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  <w:lang w:val="pt-PT" w:eastAsia="pt-PT"/>
    </w:rPr>
  </w:style>
  <w:style w:type="paragraph" w:styleId="Ttulo1">
    <w:name w:val="heading 1"/>
    <w:basedOn w:val="Normal"/>
    <w:next w:val="Normal"/>
    <w:qFormat/>
    <w:pPr>
      <w:keepNext/>
      <w:numPr>
        <w:numId w:val="1"/>
      </w:numPr>
      <w:outlineLvl w:val="0"/>
    </w:pPr>
    <w:rPr>
      <w:b/>
      <w:bCs/>
    </w:rPr>
  </w:style>
  <w:style w:type="paragraph" w:styleId="Ttulo2">
    <w:name w:val="heading 2"/>
    <w:basedOn w:val="Normal"/>
    <w:next w:val="Normal"/>
    <w:qFormat/>
    <w:pPr>
      <w:keepNext/>
      <w:numPr>
        <w:ilvl w:val="1"/>
        <w:numId w:val="1"/>
      </w:numPr>
      <w:outlineLvl w:val="1"/>
    </w:pPr>
    <w:rPr>
      <w:b/>
      <w:bCs/>
      <w:lang w:val="fr-FR"/>
    </w:rPr>
  </w:style>
  <w:style w:type="paragraph" w:styleId="Ttulo3">
    <w:name w:val="heading 3"/>
    <w:basedOn w:val="Normal"/>
    <w:next w:val="Normal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  <w:lang w:eastAsia="en-US"/>
    </w:rPr>
  </w:style>
  <w:style w:type="paragraph" w:styleId="Ttulo4">
    <w:name w:val="heading 4"/>
    <w:basedOn w:val="Normal"/>
    <w:next w:val="Normal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  <w:lang w:eastAsia="en-US"/>
    </w:rPr>
  </w:style>
  <w:style w:type="paragraph" w:styleId="Ttulo5">
    <w:name w:val="heading 5"/>
    <w:basedOn w:val="Normal"/>
    <w:next w:val="Normal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  <w:lang w:eastAsia="en-US"/>
    </w:rPr>
  </w:style>
  <w:style w:type="paragraph" w:styleId="Ttulo6">
    <w:name w:val="heading 6"/>
    <w:basedOn w:val="Normal"/>
    <w:next w:val="Normal"/>
    <w:qFormat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  <w:lang w:eastAsia="en-US"/>
    </w:rPr>
  </w:style>
  <w:style w:type="paragraph" w:styleId="Ttulo7">
    <w:name w:val="heading 7"/>
    <w:basedOn w:val="Normal"/>
    <w:next w:val="Normal"/>
    <w:qFormat/>
    <w:pPr>
      <w:numPr>
        <w:ilvl w:val="6"/>
        <w:numId w:val="1"/>
      </w:numPr>
      <w:spacing w:before="240" w:after="60"/>
      <w:outlineLvl w:val="6"/>
    </w:pPr>
  </w:style>
  <w:style w:type="paragraph" w:styleId="Ttulo8">
    <w:name w:val="heading 8"/>
    <w:basedOn w:val="Normal"/>
    <w:next w:val="Normal"/>
    <w:qFormat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Ttulo9">
    <w:name w:val="heading 9"/>
    <w:basedOn w:val="Normal"/>
    <w:next w:val="Normal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Tipodeletrapredefinidodopargrafo">
    <w:name w:val="Default Paragraph Font"/>
    <w:semiHidden/>
  </w:style>
  <w:style w:type="table" w:default="1" w:styleId="Tabe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semiHidden/>
  </w:style>
  <w:style w:type="paragraph" w:styleId="Cabealho">
    <w:name w:val="header"/>
    <w:basedOn w:val="Normal"/>
    <w:pPr>
      <w:tabs>
        <w:tab w:val="center" w:pos="4252"/>
        <w:tab w:val="right" w:pos="8504"/>
      </w:tabs>
    </w:pPr>
  </w:style>
  <w:style w:type="paragraph" w:styleId="Rodap">
    <w:name w:val="footer"/>
    <w:basedOn w:val="Normal"/>
    <w:link w:val="RodapCarcter"/>
    <w:pPr>
      <w:tabs>
        <w:tab w:val="center" w:pos="4252"/>
        <w:tab w:val="right" w:pos="8504"/>
      </w:tabs>
    </w:pPr>
  </w:style>
  <w:style w:type="character" w:styleId="Nmerodepgina">
    <w:name w:val="page number"/>
    <w:basedOn w:val="Tipodeletrapredefinidodopargrafo"/>
  </w:style>
  <w:style w:type="paragraph" w:customStyle="1" w:styleId="Normal11pt">
    <w:name w:val="Normal + 11 pt"/>
    <w:basedOn w:val="Normal"/>
    <w:link w:val="Normal11ptCarcter"/>
    <w:rsid w:val="00131E6E"/>
    <w:pPr>
      <w:autoSpaceDE w:val="0"/>
      <w:autoSpaceDN w:val="0"/>
      <w:adjustRightInd w:val="0"/>
      <w:jc w:val="both"/>
    </w:pPr>
    <w:rPr>
      <w:bCs/>
      <w:sz w:val="22"/>
      <w:szCs w:val="22"/>
    </w:rPr>
  </w:style>
  <w:style w:type="character" w:customStyle="1" w:styleId="Normal11ptCarcter">
    <w:name w:val="Normal + 11 pt Carácter"/>
    <w:link w:val="Normal11pt"/>
    <w:rsid w:val="00131E6E"/>
    <w:rPr>
      <w:bCs/>
      <w:sz w:val="22"/>
      <w:szCs w:val="22"/>
      <w:lang w:val="pt-PT" w:eastAsia="pt-PT" w:bidi="ar-SA"/>
    </w:rPr>
  </w:style>
  <w:style w:type="paragraph" w:styleId="Corpodetexto">
    <w:name w:val="Body Text"/>
    <w:basedOn w:val="Normal"/>
    <w:rsid w:val="00131E6E"/>
    <w:pPr>
      <w:jc w:val="both"/>
    </w:pPr>
    <w:rPr>
      <w:sz w:val="22"/>
      <w:szCs w:val="20"/>
    </w:rPr>
  </w:style>
  <w:style w:type="paragraph" w:styleId="PargrafodaLista">
    <w:name w:val="List Paragraph"/>
    <w:basedOn w:val="Normal"/>
    <w:uiPriority w:val="34"/>
    <w:qFormat/>
    <w:rsid w:val="00683862"/>
    <w:pPr>
      <w:ind w:left="708"/>
    </w:pPr>
  </w:style>
  <w:style w:type="character" w:customStyle="1" w:styleId="RodapCarcter">
    <w:name w:val="Rodapé Carácter"/>
    <w:link w:val="Rodap"/>
    <w:rsid w:val="004B5786"/>
    <w:rPr>
      <w:sz w:val="24"/>
      <w:szCs w:val="24"/>
    </w:rPr>
  </w:style>
  <w:style w:type="character" w:styleId="nfase">
    <w:name w:val="Emphasis"/>
    <w:uiPriority w:val="20"/>
    <w:qFormat/>
    <w:rsid w:val="003C1A44"/>
    <w:rPr>
      <w:b/>
      <w:bCs/>
      <w:i w:val="0"/>
      <w:iCs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922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348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47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561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72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6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666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383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063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08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551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65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7887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622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841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26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5146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32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76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718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645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5320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976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160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82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542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021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4171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692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075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476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426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746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279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671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974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562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591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025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273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524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588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48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56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06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96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606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06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81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32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635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709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07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15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801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2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99.wmf"/><Relationship Id="rId227" Type="http://schemas.openxmlformats.org/officeDocument/2006/relationships/header" Target="header1.xml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217" Type="http://schemas.openxmlformats.org/officeDocument/2006/relationships/image" Target="media/image10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223" Type="http://schemas.openxmlformats.org/officeDocument/2006/relationships/image" Target="media/image107.png"/><Relationship Id="rId228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png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png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29" Type="http://schemas.openxmlformats.org/officeDocument/2006/relationships/fontTable" Target="fontTable.xml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6.png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0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oleObject" Target="embeddings/oleObject109.bin"/><Relationship Id="rId225" Type="http://schemas.openxmlformats.org/officeDocument/2006/relationships/oleObject" Target="embeddings/oleObject111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image" Target="media/image68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3018</Words>
  <Characters>17206</Characters>
  <Application>Microsoft Office Word</Application>
  <DocSecurity>0</DocSecurity>
  <Lines>143</Lines>
  <Paragraphs>4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xercícios Propostos Cálculo Financeiro</vt:lpstr>
    </vt:vector>
  </TitlesOfParts>
  <Company/>
  <LinksUpToDate>false</LinksUpToDate>
  <CharactersWithSpaces>20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ícios Propostos Cálculo Financeiro</dc:title>
  <dc:subject/>
  <dc:creator>Ana Paula Lopes</dc:creator>
  <cp:keywords/>
  <dc:description/>
  <cp:lastModifiedBy>Filomena Maria da Silva Pereira Baptista Soares</cp:lastModifiedBy>
  <cp:revision>2</cp:revision>
  <cp:lastPrinted>2009-03-05T09:25:00Z</cp:lastPrinted>
  <dcterms:created xsi:type="dcterms:W3CDTF">2025-04-14T13:27:00Z</dcterms:created>
  <dcterms:modified xsi:type="dcterms:W3CDTF">2025-04-14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